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8924AA" w14:textId="77777777" w:rsidR="00A02CB6" w:rsidRPr="008A1790" w:rsidRDefault="00A02CB6" w:rsidP="0015395B">
      <w:pPr>
        <w:spacing w:after="480"/>
        <w:jc w:val="center"/>
        <w:rPr>
          <w:b/>
          <w:bCs/>
          <w:sz w:val="28"/>
          <w:szCs w:val="28"/>
        </w:rPr>
      </w:pPr>
      <w:bookmarkStart w:id="0" w:name="_Hlk40277377"/>
      <w:r w:rsidRPr="008A1790">
        <w:rPr>
          <w:b/>
          <w:bCs/>
          <w:sz w:val="28"/>
          <w:szCs w:val="28"/>
        </w:rPr>
        <w:t xml:space="preserve">TRANG THÔNG TIN </w:t>
      </w:r>
      <w:r>
        <w:rPr>
          <w:b/>
          <w:bCs/>
          <w:sz w:val="28"/>
          <w:szCs w:val="28"/>
        </w:rPr>
        <w:t>LUẬN ÁN</w:t>
      </w:r>
    </w:p>
    <w:p w14:paraId="0D66B2E2" w14:textId="68426593" w:rsidR="00A02CB6" w:rsidRPr="00E76FFA" w:rsidRDefault="00A02CB6" w:rsidP="00A02CB6">
      <w:pPr>
        <w:jc w:val="both"/>
      </w:pPr>
      <w:proofErr w:type="spellStart"/>
      <w:r w:rsidRPr="00E76FFA">
        <w:t>Tên</w:t>
      </w:r>
      <w:proofErr w:type="spellEnd"/>
      <w:r w:rsidRPr="00E76FFA">
        <w:t xml:space="preserve"> </w:t>
      </w:r>
      <w:proofErr w:type="spellStart"/>
      <w:r w:rsidRPr="00E76FFA">
        <w:t>đề</w:t>
      </w:r>
      <w:proofErr w:type="spellEnd"/>
      <w:r w:rsidRPr="00E76FFA">
        <w:t xml:space="preserve"> </w:t>
      </w:r>
      <w:proofErr w:type="spellStart"/>
      <w:r w:rsidRPr="00E76FFA">
        <w:t>tài</w:t>
      </w:r>
      <w:proofErr w:type="spellEnd"/>
      <w:r w:rsidRPr="00E76FFA">
        <w:t xml:space="preserve"> </w:t>
      </w:r>
      <w:proofErr w:type="spellStart"/>
      <w:r w:rsidRPr="00E76FFA">
        <w:t>luận</w:t>
      </w:r>
      <w:proofErr w:type="spellEnd"/>
      <w:r w:rsidRPr="00E76FFA">
        <w:t xml:space="preserve"> </w:t>
      </w:r>
      <w:proofErr w:type="spellStart"/>
      <w:r w:rsidRPr="00E76FFA">
        <w:t>án</w:t>
      </w:r>
      <w:proofErr w:type="spellEnd"/>
      <w:r w:rsidRPr="00E76FFA">
        <w:t xml:space="preserve">: </w:t>
      </w:r>
      <w:proofErr w:type="spellStart"/>
      <w:r w:rsidR="00D20EE3" w:rsidRPr="00D20EE3">
        <w:rPr>
          <w:b/>
          <w:bCs/>
        </w:rPr>
        <w:t>Một</w:t>
      </w:r>
      <w:proofErr w:type="spellEnd"/>
      <w:r w:rsidR="00D20EE3" w:rsidRPr="00D20EE3">
        <w:rPr>
          <w:b/>
          <w:bCs/>
        </w:rPr>
        <w:t xml:space="preserve"> </w:t>
      </w:r>
      <w:proofErr w:type="spellStart"/>
      <w:r w:rsidR="00D20EE3" w:rsidRPr="00D20EE3">
        <w:rPr>
          <w:b/>
          <w:bCs/>
        </w:rPr>
        <w:t>số</w:t>
      </w:r>
      <w:proofErr w:type="spellEnd"/>
      <w:r w:rsidR="00D20EE3" w:rsidRPr="00D20EE3">
        <w:rPr>
          <w:b/>
          <w:bCs/>
        </w:rPr>
        <w:t xml:space="preserve"> </w:t>
      </w:r>
      <w:proofErr w:type="spellStart"/>
      <w:r w:rsidR="00D20EE3" w:rsidRPr="00D20EE3">
        <w:rPr>
          <w:b/>
          <w:bCs/>
        </w:rPr>
        <w:t>bài</w:t>
      </w:r>
      <w:proofErr w:type="spellEnd"/>
      <w:r w:rsidR="00D20EE3" w:rsidRPr="00D20EE3">
        <w:rPr>
          <w:b/>
          <w:bCs/>
        </w:rPr>
        <w:t xml:space="preserve"> </w:t>
      </w:r>
      <w:proofErr w:type="spellStart"/>
      <w:r w:rsidR="00D20EE3" w:rsidRPr="00D20EE3">
        <w:rPr>
          <w:b/>
          <w:bCs/>
        </w:rPr>
        <w:t>toán</w:t>
      </w:r>
      <w:proofErr w:type="spellEnd"/>
      <w:r w:rsidR="00D20EE3" w:rsidRPr="00D20EE3">
        <w:rPr>
          <w:b/>
          <w:bCs/>
        </w:rPr>
        <w:t xml:space="preserve"> </w:t>
      </w:r>
      <w:proofErr w:type="spellStart"/>
      <w:r w:rsidR="00D20EE3" w:rsidRPr="00D20EE3">
        <w:rPr>
          <w:b/>
          <w:bCs/>
        </w:rPr>
        <w:t>không</w:t>
      </w:r>
      <w:proofErr w:type="spellEnd"/>
      <w:r w:rsidR="00D20EE3" w:rsidRPr="00D20EE3">
        <w:rPr>
          <w:b/>
          <w:bCs/>
        </w:rPr>
        <w:t xml:space="preserve"> </w:t>
      </w:r>
      <w:proofErr w:type="spellStart"/>
      <w:r w:rsidR="00D20EE3" w:rsidRPr="00D20EE3">
        <w:rPr>
          <w:b/>
          <w:bCs/>
        </w:rPr>
        <w:t>chỉnh</w:t>
      </w:r>
      <w:proofErr w:type="spellEnd"/>
      <w:r w:rsidR="00D20EE3" w:rsidRPr="00D20EE3">
        <w:rPr>
          <w:b/>
          <w:bCs/>
        </w:rPr>
        <w:t xml:space="preserve"> </w:t>
      </w:r>
      <w:proofErr w:type="spellStart"/>
      <w:r w:rsidR="00D20EE3" w:rsidRPr="00D20EE3">
        <w:rPr>
          <w:b/>
          <w:bCs/>
        </w:rPr>
        <w:t>với</w:t>
      </w:r>
      <w:proofErr w:type="spellEnd"/>
      <w:r w:rsidR="00D20EE3" w:rsidRPr="00D20EE3">
        <w:rPr>
          <w:b/>
          <w:bCs/>
        </w:rPr>
        <w:t xml:space="preserve"> </w:t>
      </w:r>
      <w:proofErr w:type="spellStart"/>
      <w:r w:rsidR="00D20EE3" w:rsidRPr="00D20EE3">
        <w:rPr>
          <w:b/>
          <w:bCs/>
        </w:rPr>
        <w:t>dữ</w:t>
      </w:r>
      <w:proofErr w:type="spellEnd"/>
      <w:r w:rsidR="00D20EE3" w:rsidRPr="00D20EE3">
        <w:rPr>
          <w:b/>
          <w:bCs/>
        </w:rPr>
        <w:t xml:space="preserve"> </w:t>
      </w:r>
      <w:proofErr w:type="spellStart"/>
      <w:r w:rsidR="00D20EE3" w:rsidRPr="00D20EE3">
        <w:rPr>
          <w:b/>
          <w:bCs/>
        </w:rPr>
        <w:t>liệu</w:t>
      </w:r>
      <w:proofErr w:type="spellEnd"/>
      <w:r w:rsidR="00D20EE3" w:rsidRPr="00D20EE3">
        <w:rPr>
          <w:b/>
          <w:bCs/>
        </w:rPr>
        <w:t xml:space="preserve"> </w:t>
      </w:r>
      <w:proofErr w:type="spellStart"/>
      <w:r w:rsidR="00D20EE3" w:rsidRPr="00D20EE3">
        <w:rPr>
          <w:b/>
          <w:bCs/>
        </w:rPr>
        <w:t>nhiễu</w:t>
      </w:r>
      <w:proofErr w:type="spellEnd"/>
      <w:r w:rsidR="00D20EE3" w:rsidRPr="00D20EE3">
        <w:rPr>
          <w:b/>
          <w:bCs/>
        </w:rPr>
        <w:t xml:space="preserve"> </w:t>
      </w:r>
      <w:proofErr w:type="spellStart"/>
      <w:r w:rsidR="00D20EE3" w:rsidRPr="00D20EE3">
        <w:rPr>
          <w:b/>
          <w:bCs/>
        </w:rPr>
        <w:t>ngẫu</w:t>
      </w:r>
      <w:proofErr w:type="spellEnd"/>
      <w:r w:rsidR="00D20EE3" w:rsidRPr="00D20EE3">
        <w:rPr>
          <w:b/>
          <w:bCs/>
        </w:rPr>
        <w:t xml:space="preserve"> </w:t>
      </w:r>
      <w:proofErr w:type="spellStart"/>
      <w:r w:rsidR="00D20EE3" w:rsidRPr="00D20EE3">
        <w:rPr>
          <w:b/>
          <w:bCs/>
        </w:rPr>
        <w:t>nhiên</w:t>
      </w:r>
      <w:proofErr w:type="spellEnd"/>
    </w:p>
    <w:p w14:paraId="37E93848" w14:textId="389D85E0" w:rsidR="00A02CB6" w:rsidRPr="00E76FFA" w:rsidRDefault="00A02CB6" w:rsidP="00A02CB6">
      <w:pPr>
        <w:jc w:val="both"/>
      </w:pPr>
      <w:proofErr w:type="spellStart"/>
      <w:r>
        <w:t>Ng</w:t>
      </w:r>
      <w:r w:rsidRPr="00E76FFA">
        <w:t>ành</w:t>
      </w:r>
      <w:proofErr w:type="spellEnd"/>
      <w:r w:rsidRPr="00E76FFA">
        <w:t>:</w:t>
      </w:r>
      <w:r w:rsidR="00D3685F">
        <w:t xml:space="preserve"> </w:t>
      </w:r>
      <w:proofErr w:type="spellStart"/>
      <w:r w:rsidR="00D3685F" w:rsidRPr="00D3685F">
        <w:t>Toán</w:t>
      </w:r>
      <w:proofErr w:type="spellEnd"/>
      <w:r w:rsidR="00D3685F" w:rsidRPr="00D3685F">
        <w:t xml:space="preserve"> </w:t>
      </w:r>
      <w:proofErr w:type="spellStart"/>
      <w:r w:rsidR="00D3685F" w:rsidRPr="00D3685F">
        <w:t>giải</w:t>
      </w:r>
      <w:proofErr w:type="spellEnd"/>
      <w:r w:rsidR="00D3685F" w:rsidRPr="00D3685F">
        <w:t xml:space="preserve"> </w:t>
      </w:r>
      <w:proofErr w:type="spellStart"/>
      <w:r w:rsidR="00D3685F" w:rsidRPr="00D3685F">
        <w:t>tích</w:t>
      </w:r>
      <w:proofErr w:type="spellEnd"/>
    </w:p>
    <w:p w14:paraId="0920F422" w14:textId="35108A7B" w:rsidR="00A02CB6" w:rsidRPr="00E76FFA" w:rsidRDefault="00A02CB6" w:rsidP="00A02CB6">
      <w:pPr>
        <w:jc w:val="both"/>
      </w:pPr>
      <w:proofErr w:type="spellStart"/>
      <w:r w:rsidRPr="00E76FFA">
        <w:t>Mã</w:t>
      </w:r>
      <w:proofErr w:type="spellEnd"/>
      <w:r w:rsidRPr="00E76FFA">
        <w:t xml:space="preserve"> </w:t>
      </w:r>
      <w:proofErr w:type="spellStart"/>
      <w:r w:rsidRPr="00E76FFA">
        <w:t>số</w:t>
      </w:r>
      <w:proofErr w:type="spellEnd"/>
      <w:r>
        <w:t xml:space="preserve"> </w:t>
      </w:r>
      <w:proofErr w:type="spellStart"/>
      <w:r>
        <w:t>ngành</w:t>
      </w:r>
      <w:proofErr w:type="spellEnd"/>
      <w:r w:rsidRPr="00E76FFA">
        <w:t>:</w:t>
      </w:r>
      <w:r w:rsidR="00D3685F">
        <w:t xml:space="preserve"> </w:t>
      </w:r>
      <w:r w:rsidR="00D3685F">
        <w:t>9460102</w:t>
      </w:r>
    </w:p>
    <w:p w14:paraId="504264E3" w14:textId="37DF877D" w:rsidR="00A02CB6" w:rsidRDefault="00A02CB6" w:rsidP="00A02CB6">
      <w:pPr>
        <w:jc w:val="both"/>
      </w:pPr>
      <w:proofErr w:type="spellStart"/>
      <w:r w:rsidRPr="00E76FFA">
        <w:t>Họ</w:t>
      </w:r>
      <w:proofErr w:type="spellEnd"/>
      <w:r w:rsidRPr="00E76FFA">
        <w:t xml:space="preserve"> </w:t>
      </w:r>
      <w:proofErr w:type="spellStart"/>
      <w:r w:rsidRPr="00E76FFA">
        <w:t>tên</w:t>
      </w:r>
      <w:proofErr w:type="spellEnd"/>
      <w:r w:rsidRPr="00E76FFA">
        <w:t xml:space="preserve"> </w:t>
      </w:r>
      <w:proofErr w:type="spellStart"/>
      <w:r w:rsidRPr="00E76FFA">
        <w:t>nghiên</w:t>
      </w:r>
      <w:proofErr w:type="spellEnd"/>
      <w:r w:rsidRPr="00E76FFA">
        <w:t xml:space="preserve"> </w:t>
      </w:r>
      <w:proofErr w:type="spellStart"/>
      <w:r w:rsidRPr="00E76FFA">
        <w:t>cứu</w:t>
      </w:r>
      <w:proofErr w:type="spellEnd"/>
      <w:r w:rsidRPr="00E76FFA">
        <w:t xml:space="preserve"> </w:t>
      </w:r>
      <w:proofErr w:type="spellStart"/>
      <w:r w:rsidRPr="00E76FFA">
        <w:t>sinh</w:t>
      </w:r>
      <w:proofErr w:type="spellEnd"/>
      <w:r w:rsidRPr="00E76FFA">
        <w:t>:</w:t>
      </w:r>
      <w:r w:rsidR="00D3685F">
        <w:t xml:space="preserve"> </w:t>
      </w:r>
      <w:r w:rsidR="00D3685F" w:rsidRPr="00D3685F">
        <w:rPr>
          <w:b/>
          <w:bCs/>
        </w:rPr>
        <w:t>Nguyễn Đức Phương</w:t>
      </w:r>
    </w:p>
    <w:p w14:paraId="1E253C92" w14:textId="6A177659" w:rsidR="00A02CB6" w:rsidRPr="00E76FFA" w:rsidRDefault="00A02CB6" w:rsidP="00A02CB6">
      <w:pPr>
        <w:jc w:val="both"/>
      </w:pPr>
      <w:proofErr w:type="spellStart"/>
      <w:r>
        <w:t>Khóa</w:t>
      </w:r>
      <w:proofErr w:type="spellEnd"/>
      <w:r>
        <w:t xml:space="preserve"> </w:t>
      </w:r>
      <w:proofErr w:type="spellStart"/>
      <w:r>
        <w:t>đào</w:t>
      </w:r>
      <w:proofErr w:type="spellEnd"/>
      <w:r>
        <w:t xml:space="preserve"> </w:t>
      </w:r>
      <w:proofErr w:type="spellStart"/>
      <w:r>
        <w:t>tạo</w:t>
      </w:r>
      <w:proofErr w:type="spellEnd"/>
      <w:r>
        <w:t>:</w:t>
      </w:r>
      <w:r w:rsidR="00D3685F">
        <w:t xml:space="preserve"> </w:t>
      </w:r>
      <w:r w:rsidR="00D3685F">
        <w:t>2019</w:t>
      </w:r>
    </w:p>
    <w:p w14:paraId="15917A4B" w14:textId="3C47B9AB" w:rsidR="00A02CB6" w:rsidRPr="00E76FFA" w:rsidRDefault="00A02CB6" w:rsidP="00A02CB6">
      <w:pPr>
        <w:jc w:val="both"/>
      </w:pPr>
      <w:proofErr w:type="spellStart"/>
      <w:r w:rsidRPr="00E76FFA">
        <w:t>Người</w:t>
      </w:r>
      <w:proofErr w:type="spellEnd"/>
      <w:r w:rsidRPr="00E76FFA">
        <w:t xml:space="preserve"> </w:t>
      </w:r>
      <w:proofErr w:type="spellStart"/>
      <w:r w:rsidRPr="00E76FFA">
        <w:t>hướng</w:t>
      </w:r>
      <w:proofErr w:type="spellEnd"/>
      <w:r w:rsidRPr="00E76FFA">
        <w:t xml:space="preserve"> </w:t>
      </w:r>
      <w:proofErr w:type="spellStart"/>
      <w:r w:rsidRPr="00E76FFA">
        <w:t>dẫn</w:t>
      </w:r>
      <w:proofErr w:type="spellEnd"/>
      <w:r w:rsidRPr="00E76FFA">
        <w:t xml:space="preserve"> khoa học:</w:t>
      </w:r>
      <w:r w:rsidRPr="00D3685F">
        <w:rPr>
          <w:b/>
          <w:bCs/>
        </w:rPr>
        <w:t xml:space="preserve"> </w:t>
      </w:r>
      <w:r w:rsidR="00D3685F" w:rsidRPr="00D3685F">
        <w:rPr>
          <w:b/>
          <w:bCs/>
        </w:rPr>
        <w:t xml:space="preserve">TS. Nguyễn Anh </w:t>
      </w:r>
      <w:proofErr w:type="spellStart"/>
      <w:r w:rsidR="00D3685F" w:rsidRPr="00D3685F">
        <w:rPr>
          <w:b/>
          <w:bCs/>
        </w:rPr>
        <w:t>Triết</w:t>
      </w:r>
      <w:proofErr w:type="spellEnd"/>
      <w:r w:rsidR="00D3685F" w:rsidRPr="00D3685F">
        <w:rPr>
          <w:b/>
          <w:bCs/>
        </w:rPr>
        <w:t xml:space="preserve">; TS. </w:t>
      </w:r>
      <w:proofErr w:type="spellStart"/>
      <w:r w:rsidR="00D3685F" w:rsidRPr="00D3685F">
        <w:rPr>
          <w:b/>
          <w:bCs/>
        </w:rPr>
        <w:t>Ông</w:t>
      </w:r>
      <w:proofErr w:type="spellEnd"/>
      <w:r w:rsidR="00D3685F" w:rsidRPr="00D3685F">
        <w:rPr>
          <w:b/>
          <w:bCs/>
        </w:rPr>
        <w:t xml:space="preserve"> Thanh </w:t>
      </w:r>
      <w:proofErr w:type="spellStart"/>
      <w:r w:rsidR="00D3685F" w:rsidRPr="00D3685F">
        <w:rPr>
          <w:b/>
          <w:bCs/>
        </w:rPr>
        <w:t>Hải</w:t>
      </w:r>
      <w:proofErr w:type="spellEnd"/>
    </w:p>
    <w:p w14:paraId="090D4D24" w14:textId="5084AE61" w:rsidR="00A02CB6" w:rsidRPr="00E76FFA" w:rsidRDefault="00A02CB6" w:rsidP="00A02CB6">
      <w:pPr>
        <w:jc w:val="both"/>
      </w:pPr>
      <w:proofErr w:type="spellStart"/>
      <w:r w:rsidRPr="00E76FFA">
        <w:t>Cơ</w:t>
      </w:r>
      <w:proofErr w:type="spellEnd"/>
      <w:r w:rsidRPr="00E76FFA">
        <w:t xml:space="preserve"> </w:t>
      </w:r>
      <w:proofErr w:type="spellStart"/>
      <w:r w:rsidRPr="00E76FFA">
        <w:t>sở</w:t>
      </w:r>
      <w:proofErr w:type="spellEnd"/>
      <w:r w:rsidRPr="00E76FFA">
        <w:t xml:space="preserve"> </w:t>
      </w:r>
      <w:proofErr w:type="spellStart"/>
      <w:r w:rsidRPr="00E76FFA">
        <w:t>đào</w:t>
      </w:r>
      <w:proofErr w:type="spellEnd"/>
      <w:r w:rsidRPr="00E76FFA">
        <w:t xml:space="preserve"> </w:t>
      </w:r>
      <w:proofErr w:type="spellStart"/>
      <w:r w:rsidRPr="00E76FFA">
        <w:t>tạo</w:t>
      </w:r>
      <w:proofErr w:type="spellEnd"/>
      <w:r w:rsidRPr="00E76FFA">
        <w:t>:</w:t>
      </w:r>
      <w:r>
        <w:t xml:space="preserve"> </w:t>
      </w:r>
      <w:proofErr w:type="spellStart"/>
      <w:r>
        <w:t>Trường</w:t>
      </w:r>
      <w:proofErr w:type="spellEnd"/>
      <w:r>
        <w:t xml:space="preserve"> </w:t>
      </w:r>
      <w:proofErr w:type="spellStart"/>
      <w:r>
        <w:t>Đại</w:t>
      </w:r>
      <w:proofErr w:type="spellEnd"/>
      <w:r>
        <w:t xml:space="preserve"> học Khoa học </w:t>
      </w:r>
      <w:proofErr w:type="spellStart"/>
      <w:r>
        <w:t>Tự</w:t>
      </w:r>
      <w:proofErr w:type="spellEnd"/>
      <w:r>
        <w:t xml:space="preserve"> </w:t>
      </w:r>
      <w:proofErr w:type="spellStart"/>
      <w:r>
        <w:t>nhiên</w:t>
      </w:r>
      <w:proofErr w:type="spellEnd"/>
      <w:r>
        <w:t>, ĐHQG</w:t>
      </w:r>
      <w:r w:rsidR="00514399">
        <w:t xml:space="preserve"> TP. </w:t>
      </w:r>
      <w:r>
        <w:t xml:space="preserve">HCM </w:t>
      </w:r>
    </w:p>
    <w:p w14:paraId="2911A8AE" w14:textId="1344F5C1" w:rsidR="007807B7" w:rsidRDefault="00A02CB6" w:rsidP="0015395B">
      <w:pPr>
        <w:spacing w:before="480"/>
        <w:jc w:val="both"/>
      </w:pPr>
      <w:r w:rsidRPr="001F5B03">
        <w:rPr>
          <w:b/>
          <w:bCs/>
        </w:rPr>
        <w:t>1. TÓM TẮT NỘI DUNG LUẬN ÁN</w:t>
      </w:r>
      <w:r w:rsidRPr="00E76FFA">
        <w:t>:</w:t>
      </w:r>
    </w:p>
    <w:p w14:paraId="2B7A1912" w14:textId="77777777" w:rsidR="00FE2B19" w:rsidRDefault="007807B7" w:rsidP="00FE2B19">
      <w:pPr>
        <w:spacing w:before="120" w:after="120"/>
        <w:jc w:val="both"/>
      </w:pPr>
      <w:proofErr w:type="spellStart"/>
      <w:r>
        <w:t>Luận</w:t>
      </w:r>
      <w:proofErr w:type="spellEnd"/>
      <w:r>
        <w:t xml:space="preserve"> </w:t>
      </w:r>
      <w:proofErr w:type="spellStart"/>
      <w:r>
        <w:t>án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4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cụ</w:t>
      </w:r>
      <w:proofErr w:type="spellEnd"/>
      <w:r>
        <w:t xml:space="preserve"> </w:t>
      </w:r>
      <w:proofErr w:type="spellStart"/>
      <w:r>
        <w:t>thể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: </w:t>
      </w:r>
    </w:p>
    <w:p w14:paraId="43BCD151" w14:textId="3DB6DE47" w:rsidR="00FE2B19" w:rsidRDefault="007807B7" w:rsidP="00FE2B19">
      <w:pPr>
        <w:spacing w:before="120" w:after="120"/>
        <w:jc w:val="both"/>
      </w:pPr>
      <w:proofErr w:type="spellStart"/>
      <w:r w:rsidRPr="00FE2B19">
        <w:rPr>
          <w:b/>
          <w:bCs/>
        </w:rPr>
        <w:t>Bài</w:t>
      </w:r>
      <w:proofErr w:type="spellEnd"/>
      <w:r w:rsidRPr="00FE2B19">
        <w:rPr>
          <w:b/>
          <w:bCs/>
        </w:rPr>
        <w:t xml:space="preserve"> </w:t>
      </w:r>
      <w:proofErr w:type="spellStart"/>
      <w:r w:rsidRPr="00FE2B19">
        <w:rPr>
          <w:b/>
          <w:bCs/>
        </w:rPr>
        <w:t>toán</w:t>
      </w:r>
      <w:proofErr w:type="spellEnd"/>
      <w:r w:rsidRPr="00FE2B19">
        <w:rPr>
          <w:b/>
          <w:bCs/>
        </w:rPr>
        <w:t xml:space="preserve"> 1.</w:t>
      </w:r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uối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Parabolic Kirchhoff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nhiễu</w:t>
      </w:r>
      <w:proofErr w:type="spellEnd"/>
      <w:r>
        <w:t xml:space="preserve"> </w:t>
      </w:r>
      <w:proofErr w:type="spellStart"/>
      <w:r>
        <w:t>ngẫu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rời</w:t>
      </w:r>
      <w:proofErr w:type="spellEnd"/>
      <w:r>
        <w:t xml:space="preserve"> </w:t>
      </w:r>
      <w:proofErr w:type="spellStart"/>
      <w:r>
        <w:t>rạc</w:t>
      </w:r>
      <w:proofErr w:type="spellEnd"/>
      <w:r>
        <w:t xml:space="preserve">. </w:t>
      </w:r>
    </w:p>
    <w:p w14:paraId="16BBA7B5" w14:textId="67EB2A26" w:rsidR="00FE2B19" w:rsidRDefault="007807B7" w:rsidP="00FE2B19">
      <w:pPr>
        <w:spacing w:before="120" w:after="120"/>
        <w:jc w:val="both"/>
      </w:pPr>
      <w:proofErr w:type="spellStart"/>
      <w:r w:rsidRPr="00FE2B19">
        <w:rPr>
          <w:b/>
          <w:bCs/>
        </w:rPr>
        <w:t>Bài</w:t>
      </w:r>
      <w:proofErr w:type="spellEnd"/>
      <w:r w:rsidRPr="00FE2B19">
        <w:rPr>
          <w:b/>
          <w:bCs/>
        </w:rPr>
        <w:t xml:space="preserve"> </w:t>
      </w:r>
      <w:proofErr w:type="spellStart"/>
      <w:r w:rsidRPr="00FE2B19">
        <w:rPr>
          <w:b/>
          <w:bCs/>
        </w:rPr>
        <w:t>toán</w:t>
      </w:r>
      <w:proofErr w:type="spellEnd"/>
      <w:r w:rsidRPr="00FE2B19">
        <w:rPr>
          <w:b/>
          <w:bCs/>
        </w:rPr>
        <w:t xml:space="preserve"> 2.</w:t>
      </w:r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uối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tán</w:t>
      </w:r>
      <w:proofErr w:type="spellEnd"/>
      <w:r>
        <w:t xml:space="preserve"> phi </w:t>
      </w:r>
      <w:proofErr w:type="spellStart"/>
      <w:r>
        <w:t>địa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nhiễu</w:t>
      </w:r>
      <w:proofErr w:type="spellEnd"/>
      <w:r>
        <w:t xml:space="preserve"> </w:t>
      </w:r>
      <w:proofErr w:type="spellStart"/>
      <w:r>
        <w:t>ngẫu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rời</w:t>
      </w:r>
      <w:proofErr w:type="spellEnd"/>
      <w:r>
        <w:t xml:space="preserve"> </w:t>
      </w:r>
      <w:proofErr w:type="spellStart"/>
      <w:r>
        <w:t>rạc</w:t>
      </w:r>
      <w:proofErr w:type="spellEnd"/>
      <w:r>
        <w:t xml:space="preserve">. </w:t>
      </w:r>
    </w:p>
    <w:p w14:paraId="6268C219" w14:textId="77777777" w:rsidR="00FE2B19" w:rsidRDefault="007807B7" w:rsidP="00FE2B19">
      <w:pPr>
        <w:spacing w:before="120" w:after="120"/>
        <w:jc w:val="both"/>
      </w:pPr>
      <w:proofErr w:type="spellStart"/>
      <w:r w:rsidRPr="00FE2B19">
        <w:rPr>
          <w:b/>
          <w:bCs/>
        </w:rPr>
        <w:t>Bài</w:t>
      </w:r>
      <w:proofErr w:type="spellEnd"/>
      <w:r w:rsidRPr="00FE2B19">
        <w:rPr>
          <w:b/>
          <w:bCs/>
        </w:rPr>
        <w:t xml:space="preserve"> </w:t>
      </w:r>
      <w:proofErr w:type="spellStart"/>
      <w:r w:rsidRPr="00FE2B19">
        <w:rPr>
          <w:b/>
          <w:bCs/>
        </w:rPr>
        <w:t>toán</w:t>
      </w:r>
      <w:proofErr w:type="spellEnd"/>
      <w:r w:rsidRPr="00FE2B19">
        <w:rPr>
          <w:b/>
          <w:bCs/>
        </w:rPr>
        <w:t xml:space="preserve"> 3.</w:t>
      </w:r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sóng</w:t>
      </w:r>
      <w:proofErr w:type="spellEnd"/>
      <w:r>
        <w:t xml:space="preserve"> phi </w:t>
      </w:r>
      <w:proofErr w:type="spellStart"/>
      <w:r>
        <w:t>tuyế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đạo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nhiễu</w:t>
      </w:r>
      <w:proofErr w:type="spellEnd"/>
      <w:r>
        <w:t xml:space="preserve"> </w:t>
      </w:r>
      <w:proofErr w:type="spellStart"/>
      <w:r>
        <w:t>ngẫu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rời</w:t>
      </w:r>
      <w:proofErr w:type="spellEnd"/>
      <w:r>
        <w:t xml:space="preserve"> </w:t>
      </w:r>
      <w:proofErr w:type="spellStart"/>
      <w:r>
        <w:t>rạc</w:t>
      </w:r>
      <w:proofErr w:type="spellEnd"/>
      <w:r>
        <w:t xml:space="preserve">. </w:t>
      </w:r>
    </w:p>
    <w:p w14:paraId="57949FC4" w14:textId="381D984E" w:rsidR="007807B7" w:rsidRPr="00E76FFA" w:rsidRDefault="007807B7" w:rsidP="00FE2B19">
      <w:pPr>
        <w:spacing w:before="120" w:after="120"/>
        <w:jc w:val="both"/>
      </w:pPr>
      <w:proofErr w:type="spellStart"/>
      <w:r w:rsidRPr="00FE2B19">
        <w:rPr>
          <w:b/>
          <w:bCs/>
        </w:rPr>
        <w:t>Bài</w:t>
      </w:r>
      <w:proofErr w:type="spellEnd"/>
      <w:r w:rsidRPr="00FE2B19">
        <w:rPr>
          <w:b/>
          <w:bCs/>
        </w:rPr>
        <w:t xml:space="preserve"> </w:t>
      </w:r>
      <w:proofErr w:type="spellStart"/>
      <w:r w:rsidRPr="00FE2B19">
        <w:rPr>
          <w:b/>
          <w:bCs/>
        </w:rPr>
        <w:t>toán</w:t>
      </w:r>
      <w:proofErr w:type="spellEnd"/>
      <w:r w:rsidRPr="00FE2B19">
        <w:rPr>
          <w:b/>
          <w:bCs/>
        </w:rPr>
        <w:t xml:space="preserve"> 4.</w:t>
      </w:r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uối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Parabolic Kirchhoff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quan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nhiễu</w:t>
      </w:r>
      <w:proofErr w:type="spellEnd"/>
      <w:r>
        <w:t xml:space="preserve"> </w:t>
      </w:r>
      <w:proofErr w:type="spellStart"/>
      <w:r>
        <w:t>tuân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qui </w:t>
      </w:r>
      <w:proofErr w:type="spellStart"/>
      <w:r>
        <w:t>luật</w:t>
      </w:r>
      <w:proofErr w:type="spellEnd"/>
      <w:r>
        <w:t xml:space="preserve"> Gaussian white noise.</w:t>
      </w:r>
    </w:p>
    <w:p w14:paraId="1DE6F5BC" w14:textId="77777777" w:rsidR="00A02CB6" w:rsidRPr="00E76FFA" w:rsidRDefault="00A02CB6" w:rsidP="0015395B">
      <w:pPr>
        <w:spacing w:before="240" w:after="240"/>
        <w:jc w:val="both"/>
      </w:pPr>
      <w:r w:rsidRPr="001F5B03">
        <w:rPr>
          <w:b/>
          <w:bCs/>
        </w:rPr>
        <w:t>2. NHỮNG KẾT QUẢ MỚI CỦA LUẬN ÁN</w:t>
      </w:r>
      <w:r w:rsidRPr="00E76FFA">
        <w:t>:</w:t>
      </w:r>
    </w:p>
    <w:p w14:paraId="1C9E9C35" w14:textId="77777777" w:rsidR="008F4608" w:rsidRDefault="004D509D" w:rsidP="008F4608">
      <w:pPr>
        <w:spacing w:before="120" w:after="120"/>
        <w:jc w:val="both"/>
      </w:pPr>
      <w:proofErr w:type="spellStart"/>
      <w:r>
        <w:t>Luận</w:t>
      </w:r>
      <w:proofErr w:type="spellEnd"/>
      <w:r>
        <w:t xml:space="preserve"> </w:t>
      </w:r>
      <w:proofErr w:type="spellStart"/>
      <w:r>
        <w:t>án</w:t>
      </w:r>
      <w:proofErr w:type="spellEnd"/>
      <w:r>
        <w:t xml:space="preserve"> </w:t>
      </w:r>
      <w:proofErr w:type="spellStart"/>
      <w:r>
        <w:t>chứa</w:t>
      </w:r>
      <w:proofErr w:type="spellEnd"/>
      <w:r>
        <w:t xml:space="preserve"> </w:t>
      </w:r>
      <w:proofErr w:type="spellStart"/>
      <w:r>
        <w:t>đựng</w:t>
      </w:r>
      <w:proofErr w:type="spellEnd"/>
      <w:r>
        <w:t xml:space="preserve"> </w:t>
      </w:r>
      <w:proofErr w:type="spellStart"/>
      <w:r>
        <w:t>một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và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bố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ạp</w:t>
      </w:r>
      <w:proofErr w:type="spellEnd"/>
      <w:r>
        <w:t xml:space="preserve"> </w:t>
      </w:r>
      <w:proofErr w:type="spellStart"/>
      <w:r>
        <w:t>chí</w:t>
      </w:r>
      <w:proofErr w:type="spellEnd"/>
      <w:r>
        <w:t xml:space="preserve"> khoa học </w:t>
      </w:r>
      <w:proofErr w:type="spellStart"/>
      <w:r>
        <w:t>uy</w:t>
      </w:r>
      <w:proofErr w:type="spellEnd"/>
      <w:r>
        <w:t xml:space="preserve"> </w:t>
      </w:r>
      <w:proofErr w:type="spellStart"/>
      <w:r>
        <w:t>tín</w:t>
      </w:r>
      <w:proofErr w:type="spellEnd"/>
      <w:r>
        <w:t xml:space="preserve">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</w:t>
      </w:r>
      <w:proofErr w:type="spellStart"/>
      <w:r>
        <w:t>á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tôi</w:t>
      </w:r>
      <w:proofErr w:type="spellEnd"/>
      <w:r>
        <w:t xml:space="preserve"> </w:t>
      </w:r>
      <w:proofErr w:type="spellStart"/>
      <w:r>
        <w:t>đưa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mới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: </w:t>
      </w:r>
    </w:p>
    <w:p w14:paraId="38FE8E4C" w14:textId="77777777" w:rsidR="008F4608" w:rsidRDefault="004D509D" w:rsidP="008F4608">
      <w:pPr>
        <w:numPr>
          <w:ilvl w:val="0"/>
          <w:numId w:val="35"/>
        </w:numPr>
        <w:spacing w:before="120" w:after="120"/>
        <w:ind w:left="540" w:hanging="180"/>
        <w:jc w:val="both"/>
      </w:pPr>
      <w:proofErr w:type="spellStart"/>
      <w:r>
        <w:t>Chỉ</w:t>
      </w:r>
      <w:proofErr w:type="spellEnd"/>
      <w:r>
        <w:t xml:space="preserve"> </w:t>
      </w:r>
      <w:proofErr w:type="spellStart"/>
      <w:r>
        <w:t>ra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,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chặt</w:t>
      </w:r>
      <w:proofErr w:type="spellEnd"/>
      <w:r>
        <w:t xml:space="preserve"> </w:t>
      </w:r>
      <w:proofErr w:type="spellStart"/>
      <w:r>
        <w:t>cụt</w:t>
      </w:r>
      <w:proofErr w:type="spellEnd"/>
      <w:r>
        <w:t xml:space="preserve"> </w:t>
      </w:r>
      <w:proofErr w:type="spellStart"/>
      <w:r>
        <w:t>chuỗi</w:t>
      </w:r>
      <w:proofErr w:type="spellEnd"/>
      <w:r>
        <w:t xml:space="preserve"> Fourier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ước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phi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,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tán</w:t>
      </w:r>
      <w:proofErr w:type="spellEnd"/>
      <w:r>
        <w:t xml:space="preserve"> phi </w:t>
      </w:r>
      <w:proofErr w:type="spellStart"/>
      <w:r>
        <w:t>địa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nhiễu</w:t>
      </w:r>
      <w:proofErr w:type="spellEnd"/>
      <w:r>
        <w:t xml:space="preserve"> </w:t>
      </w:r>
      <w:proofErr w:type="spellStart"/>
      <w:r>
        <w:t>ngẫu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rời</w:t>
      </w:r>
      <w:proofErr w:type="spellEnd"/>
      <w:r>
        <w:t xml:space="preserve"> </w:t>
      </w:r>
      <w:proofErr w:type="spellStart"/>
      <w:r>
        <w:t>rạc</w:t>
      </w:r>
      <w:proofErr w:type="spellEnd"/>
      <w:r>
        <w:t xml:space="preserve">. </w:t>
      </w:r>
    </w:p>
    <w:p w14:paraId="3C81C22D" w14:textId="14EB15E7" w:rsidR="008F4608" w:rsidRDefault="004D509D" w:rsidP="008F4608">
      <w:pPr>
        <w:numPr>
          <w:ilvl w:val="0"/>
          <w:numId w:val="35"/>
        </w:numPr>
        <w:spacing w:before="120" w:after="120"/>
        <w:ind w:left="540" w:hanging="180"/>
        <w:jc w:val="both"/>
      </w:pP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ban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sóng</w:t>
      </w:r>
      <w:proofErr w:type="spellEnd"/>
      <w:r>
        <w:t xml:space="preserve"> </w:t>
      </w:r>
      <w:proofErr w:type="spellStart"/>
      <w:r>
        <w:t>đạo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r w:rsidR="0015395B" w:rsidRPr="0015395B">
        <w:rPr>
          <w:position w:val="-10"/>
        </w:rPr>
        <w:object w:dxaOrig="920" w:dyaOrig="320" w14:anchorId="014838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46pt;height:16pt" o:ole="">
            <v:imagedata r:id="rId8" o:title=""/>
          </v:shape>
          <o:OLEObject Type="Embed" ProgID="Equation.DSMT4" ShapeID="_x0000_i1065" DrawAspect="Content" ObjectID="_1735474879" r:id="rId9"/>
        </w:objec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nhiễu</w:t>
      </w:r>
      <w:proofErr w:type="spellEnd"/>
      <w:r>
        <w:t xml:space="preserve"> </w:t>
      </w:r>
      <w:proofErr w:type="spellStart"/>
      <w:r>
        <w:t>ngẫu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rời</w:t>
      </w:r>
      <w:proofErr w:type="spellEnd"/>
      <w:r>
        <w:t xml:space="preserve"> </w:t>
      </w:r>
      <w:proofErr w:type="spellStart"/>
      <w:r>
        <w:t>rạc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.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tôi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chặt</w:t>
      </w:r>
      <w:proofErr w:type="spellEnd"/>
      <w:r>
        <w:t xml:space="preserve"> </w:t>
      </w:r>
      <w:proofErr w:type="spellStart"/>
      <w:r>
        <w:t>cụt</w:t>
      </w:r>
      <w:proofErr w:type="spellEnd"/>
      <w:r>
        <w:t xml:space="preserve"> </w:t>
      </w:r>
      <w:proofErr w:type="spellStart"/>
      <w:r>
        <w:t>chuỗi</w:t>
      </w:r>
      <w:proofErr w:type="spellEnd"/>
      <w:r>
        <w:t xml:space="preserve"> Fourier và </w:t>
      </w:r>
      <w:proofErr w:type="spellStart"/>
      <w:r>
        <w:t>ước</w:t>
      </w:r>
      <w:proofErr w:type="spellEnd"/>
      <w:r>
        <w:t xml:space="preserve"> </w:t>
      </w:r>
      <w:proofErr w:type="spellStart"/>
      <w:r>
        <w:t>lượng</w:t>
      </w:r>
      <w:proofErr w:type="spellEnd"/>
      <w:r>
        <w:t xml:space="preserve"> phi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số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.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hội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hực</w:t>
      </w:r>
      <w:proofErr w:type="spellEnd"/>
      <w:r>
        <w:t xml:space="preserve"> </w:t>
      </w:r>
      <w:proofErr w:type="spellStart"/>
      <w:r>
        <w:t>hiện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r w:rsidR="008F4608" w:rsidRPr="008F4608">
        <w:rPr>
          <w:position w:val="-4"/>
        </w:rPr>
        <w:object w:dxaOrig="279" w:dyaOrig="300" w14:anchorId="3393AE4B">
          <v:shape id="_x0000_i1063" type="#_x0000_t75" style="width:14pt;height:15pt" o:ole="">
            <v:imagedata r:id="rId10" o:title=""/>
          </v:shape>
          <o:OLEObject Type="Embed" ProgID="Equation.DSMT4" ShapeID="_x0000_i1063" DrawAspect="Content" ObjectID="_1735474880" r:id="rId11"/>
        </w:object>
      </w:r>
      <w:r>
        <w:t xml:space="preserve">và </w:t>
      </w:r>
      <w:r w:rsidR="008F4608" w:rsidRPr="008F4608">
        <w:rPr>
          <w:position w:val="-4"/>
        </w:rPr>
        <w:object w:dxaOrig="380" w:dyaOrig="300" w14:anchorId="4AA06781">
          <v:shape id="_x0000_i1064" type="#_x0000_t75" style="width:19pt;height:15pt" o:ole="">
            <v:imagedata r:id="rId12" o:title=""/>
          </v:shape>
          <o:OLEObject Type="Embed" ProgID="Equation.DSMT4" ShapeID="_x0000_i1064" DrawAspect="Content" ObjectID="_1735474881" r:id="rId13"/>
        </w:object>
      </w:r>
      <w:r>
        <w:t>.</w:t>
      </w:r>
    </w:p>
    <w:p w14:paraId="7CE4E2B3" w14:textId="77777777" w:rsidR="008F4608" w:rsidRDefault="004D509D" w:rsidP="008F4608">
      <w:pPr>
        <w:numPr>
          <w:ilvl w:val="0"/>
          <w:numId w:val="35"/>
        </w:numPr>
        <w:spacing w:before="120" w:after="120"/>
        <w:ind w:left="540" w:hanging="180"/>
        <w:jc w:val="both"/>
      </w:pP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uối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Parabolic Kirchhoff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bị</w:t>
      </w:r>
      <w:proofErr w:type="spellEnd"/>
      <w:r>
        <w:t xml:space="preserve"> </w:t>
      </w:r>
      <w:proofErr w:type="spellStart"/>
      <w:r>
        <w:t>nhiễu</w:t>
      </w:r>
      <w:proofErr w:type="spellEnd"/>
      <w:r>
        <w:t xml:space="preserve"> </w:t>
      </w:r>
      <w:proofErr w:type="spellStart"/>
      <w:r>
        <w:t>ngẫu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Gaussian white noise </w:t>
      </w:r>
      <w:proofErr w:type="spellStart"/>
      <w:r>
        <w:t>là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. </w:t>
      </w:r>
      <w:proofErr w:type="spellStart"/>
      <w:r>
        <w:t>Bằng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pháp</w:t>
      </w:r>
      <w:proofErr w:type="spellEnd"/>
      <w:r>
        <w:t xml:space="preserve"> </w:t>
      </w:r>
      <w:proofErr w:type="spellStart"/>
      <w:r>
        <w:t>chặt</w:t>
      </w:r>
      <w:proofErr w:type="spellEnd"/>
      <w:r>
        <w:t xml:space="preserve"> </w:t>
      </w:r>
      <w:proofErr w:type="spellStart"/>
      <w:r>
        <w:t>cụt</w:t>
      </w:r>
      <w:proofErr w:type="spellEnd"/>
      <w:r>
        <w:t xml:space="preserve"> </w:t>
      </w:r>
      <w:proofErr w:type="spellStart"/>
      <w:r>
        <w:t>chuỗi</w:t>
      </w:r>
      <w:proofErr w:type="spellEnd"/>
      <w:r>
        <w:t xml:space="preserve"> Fourier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tôi</w:t>
      </w:r>
      <w:proofErr w:type="spellEnd"/>
      <w:r>
        <w:t xml:space="preserve"> </w:t>
      </w:r>
      <w:proofErr w:type="spellStart"/>
      <w:r>
        <w:t>đề</w:t>
      </w:r>
      <w:proofErr w:type="spellEnd"/>
      <w:r>
        <w:t xml:space="preserve"> </w:t>
      </w:r>
      <w:proofErr w:type="spellStart"/>
      <w:r>
        <w:t>xuất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và </w:t>
      </w:r>
      <w:proofErr w:type="spellStart"/>
      <w:r>
        <w:t>đánh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hội</w:t>
      </w:r>
      <w:proofErr w:type="spellEnd"/>
      <w:r>
        <w:t xml:space="preserve"> </w:t>
      </w:r>
      <w:proofErr w:type="spellStart"/>
      <w:r>
        <w:t>tụ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hỉnh</w:t>
      </w:r>
      <w:proofErr w:type="spellEnd"/>
      <w:r>
        <w:t xml:space="preserve">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về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mild. </w:t>
      </w:r>
    </w:p>
    <w:p w14:paraId="1D50E7A3" w14:textId="77BEE869" w:rsidR="00A02CB6" w:rsidRPr="00E76FFA" w:rsidRDefault="004D509D" w:rsidP="0015395B">
      <w:pPr>
        <w:spacing w:before="240" w:after="240"/>
        <w:jc w:val="both"/>
      </w:pPr>
      <w:proofErr w:type="spellStart"/>
      <w:r>
        <w:t>Các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tổng</w:t>
      </w:r>
      <w:proofErr w:type="spellEnd"/>
      <w:r>
        <w:t xml:space="preserve"> </w:t>
      </w:r>
      <w:proofErr w:type="spellStart"/>
      <w:r>
        <w:t>hợp</w:t>
      </w:r>
      <w:proofErr w:type="spellEnd"/>
      <w:r>
        <w:t xml:space="preserve"> </w:t>
      </w:r>
      <w:proofErr w:type="spellStart"/>
      <w:r>
        <w:t>từ</w:t>
      </w:r>
      <w:proofErr w:type="spellEnd"/>
      <w:r>
        <w:t xml:space="preserve"> 6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báo</w:t>
      </w:r>
      <w:proofErr w:type="spellEnd"/>
      <w:r>
        <w:t xml:space="preserve"> </w:t>
      </w:r>
      <w:proofErr w:type="spellStart"/>
      <w:r>
        <w:t>đã</w:t>
      </w:r>
      <w:proofErr w:type="spellEnd"/>
      <w:r>
        <w:t xml:space="preserve"> </w:t>
      </w:r>
      <w:proofErr w:type="spellStart"/>
      <w:r>
        <w:t>được</w:t>
      </w:r>
      <w:proofErr w:type="spellEnd"/>
      <w:r>
        <w:t xml:space="preserve"> </w:t>
      </w:r>
      <w:proofErr w:type="spellStart"/>
      <w:r>
        <w:t>công</w:t>
      </w:r>
      <w:proofErr w:type="spellEnd"/>
      <w:r>
        <w:t xml:space="preserve"> </w:t>
      </w:r>
      <w:proofErr w:type="spellStart"/>
      <w:r>
        <w:t>bố</w:t>
      </w:r>
      <w:proofErr w:type="spellEnd"/>
      <w:r>
        <w:t xml:space="preserve"> </w:t>
      </w:r>
      <w:proofErr w:type="spellStart"/>
      <w:r>
        <w:t>trên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tạp</w:t>
      </w:r>
      <w:proofErr w:type="spellEnd"/>
      <w:r>
        <w:t xml:space="preserve"> </w:t>
      </w:r>
      <w:proofErr w:type="spellStart"/>
      <w:r>
        <w:t>chí</w:t>
      </w:r>
      <w:proofErr w:type="spellEnd"/>
      <w:r>
        <w:t>: Computers and Mathematics with Applications (ISI-Q1), International Journal of Nonlinear Sciences and Numerical Simulation (ISI-Q2), Mathematical Methods in the Applied Sciences (ISI-Q1), Applied Mathematics and Computation (ISI-Q2), Proceedings of the American Mathematical Society (ISI-Q1) và Chaos, Solitons and Fractals (ISI-Q1).</w:t>
      </w:r>
    </w:p>
    <w:p w14:paraId="14518182" w14:textId="77777777" w:rsidR="00A02CB6" w:rsidRPr="00E76FFA" w:rsidRDefault="00A02CB6" w:rsidP="0015395B">
      <w:pPr>
        <w:spacing w:before="240" w:after="240"/>
        <w:jc w:val="both"/>
      </w:pPr>
      <w:r w:rsidRPr="001F5B03">
        <w:rPr>
          <w:b/>
          <w:bCs/>
        </w:rPr>
        <w:t>3.</w:t>
      </w:r>
      <w:r w:rsidRPr="00E76FFA">
        <w:t xml:space="preserve"> </w:t>
      </w:r>
      <w:r w:rsidRPr="001F5B03">
        <w:rPr>
          <w:b/>
          <w:bCs/>
        </w:rPr>
        <w:t>CÁC ỨNG DỤNG/ KHẢ NĂNG ỨNG DỤNG TRONG THỰC TIỄN HAY NHỮNG VẤN ĐỀ CÒN BỎ NGỎ CẦN TIẾP TỤC NGHIÊN CỨU</w:t>
      </w:r>
      <w:r w:rsidRPr="00E76FFA">
        <w:t xml:space="preserve"> </w:t>
      </w:r>
    </w:p>
    <w:p w14:paraId="36787D19" w14:textId="77777777" w:rsidR="004F3836" w:rsidRDefault="004F3836" w:rsidP="004F3836">
      <w:pPr>
        <w:spacing w:before="120" w:after="120"/>
        <w:jc w:val="both"/>
      </w:pPr>
      <w:proofErr w:type="spellStart"/>
      <w:r>
        <w:lastRenderedPageBreak/>
        <w:t>Trong</w:t>
      </w:r>
      <w:proofErr w:type="spellEnd"/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lai</w:t>
      </w:r>
      <w:proofErr w:type="spellEnd"/>
      <w:r>
        <w:t xml:space="preserve">, </w:t>
      </w:r>
      <w:proofErr w:type="spellStart"/>
      <w:r>
        <w:t>chúng</w:t>
      </w:r>
      <w:proofErr w:type="spellEnd"/>
      <w:r>
        <w:t xml:space="preserve"> </w:t>
      </w:r>
      <w:proofErr w:type="spellStart"/>
      <w:r>
        <w:t>tôi</w:t>
      </w:r>
      <w:proofErr w:type="spellEnd"/>
      <w:r>
        <w:t xml:space="preserve"> </w:t>
      </w:r>
      <w:proofErr w:type="spellStart"/>
      <w:r>
        <w:t>sẽ</w:t>
      </w:r>
      <w:proofErr w:type="spellEnd"/>
      <w:r>
        <w:t xml:space="preserve"> </w:t>
      </w:r>
      <w:proofErr w:type="spellStart"/>
      <w:r>
        <w:t>mở</w:t>
      </w:r>
      <w:proofErr w:type="spellEnd"/>
      <w:r>
        <w:t xml:space="preserve"> </w:t>
      </w:r>
      <w:proofErr w:type="spellStart"/>
      <w:r>
        <w:t>rộng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ướng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: </w:t>
      </w:r>
    </w:p>
    <w:p w14:paraId="5E99FB38" w14:textId="14999F6D" w:rsidR="004F3836" w:rsidRDefault="004F3836" w:rsidP="004F3836">
      <w:pPr>
        <w:numPr>
          <w:ilvl w:val="0"/>
          <w:numId w:val="36"/>
        </w:numPr>
        <w:spacing w:before="120" w:after="120"/>
        <w:ind w:left="540" w:hanging="180"/>
        <w:jc w:val="both"/>
      </w:pP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ứng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khuếch</w:t>
      </w:r>
      <w:proofErr w:type="spellEnd"/>
      <w:r>
        <w:t xml:space="preserve"> </w:t>
      </w:r>
      <w:proofErr w:type="spellStart"/>
      <w:r>
        <w:t>tá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lĩnh</w:t>
      </w:r>
      <w:proofErr w:type="spellEnd"/>
      <w:r>
        <w:t xml:space="preserve"> </w:t>
      </w:r>
      <w:proofErr w:type="spellStart"/>
      <w:r>
        <w:t>vục</w:t>
      </w:r>
      <w:proofErr w:type="spellEnd"/>
      <w:r>
        <w:t xml:space="preserve"> </w:t>
      </w:r>
      <w:proofErr w:type="spellStart"/>
      <w:r>
        <w:t>kỹ</w:t>
      </w:r>
      <w:proofErr w:type="spellEnd"/>
      <w:r>
        <w:t xml:space="preserve"> </w:t>
      </w:r>
      <w:proofErr w:type="spellStart"/>
      <w:r>
        <w:t>thuật</w:t>
      </w:r>
      <w:proofErr w:type="spellEnd"/>
      <w:r>
        <w:t xml:space="preserve">, </w:t>
      </w:r>
      <w:proofErr w:type="spellStart"/>
      <w:r>
        <w:t>đặc</w:t>
      </w:r>
      <w:proofErr w:type="spellEnd"/>
      <w:r>
        <w:t xml:space="preserve"> </w:t>
      </w:r>
      <w:proofErr w:type="spellStart"/>
      <w:r>
        <w:t>biệt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xử</w:t>
      </w:r>
      <w:proofErr w:type="spellEnd"/>
      <w:r>
        <w:t xml:space="preserve"> </w:t>
      </w:r>
      <w:proofErr w:type="spellStart"/>
      <w:r>
        <w:t>lý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. </w:t>
      </w:r>
    </w:p>
    <w:p w14:paraId="583C3BCF" w14:textId="09BD6D14" w:rsidR="004F3836" w:rsidRDefault="004F3836" w:rsidP="004F3836">
      <w:pPr>
        <w:numPr>
          <w:ilvl w:val="0"/>
          <w:numId w:val="36"/>
        </w:numPr>
        <w:spacing w:before="120" w:after="120"/>
        <w:ind w:left="540" w:hanging="180"/>
        <w:jc w:val="both"/>
      </w:pP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đạo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riêng</w:t>
      </w:r>
      <w:proofErr w:type="spellEnd"/>
      <w:r>
        <w:t xml:space="preserve"> </w:t>
      </w:r>
      <w:proofErr w:type="spellStart"/>
      <w:r>
        <w:t>ngẫu</w:t>
      </w:r>
      <w:proofErr w:type="spellEnd"/>
      <w:r>
        <w:t xml:space="preserve"> </w:t>
      </w:r>
      <w:proofErr w:type="spellStart"/>
      <w:r>
        <w:t>nhiên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ạo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. </w:t>
      </w:r>
    </w:p>
    <w:p w14:paraId="4028705C" w14:textId="486C40D0" w:rsidR="004F3836" w:rsidRDefault="004F3836" w:rsidP="004F3836">
      <w:pPr>
        <w:numPr>
          <w:ilvl w:val="0"/>
          <w:numId w:val="36"/>
        </w:numPr>
        <w:spacing w:before="120" w:after="120"/>
        <w:ind w:left="540" w:hanging="180"/>
        <w:jc w:val="both"/>
      </w:pPr>
      <w:proofErr w:type="spellStart"/>
      <w:r>
        <w:t>Khảo</w:t>
      </w:r>
      <w:proofErr w:type="spellEnd"/>
      <w:r>
        <w:t xml:space="preserve"> </w:t>
      </w:r>
      <w:proofErr w:type="spellStart"/>
      <w:r>
        <w:t>sát</w:t>
      </w:r>
      <w:proofErr w:type="spellEnd"/>
      <w:r>
        <w:t xml:space="preserve"> </w:t>
      </w:r>
      <w:proofErr w:type="spellStart"/>
      <w:r>
        <w:t>sự</w:t>
      </w:r>
      <w:proofErr w:type="spellEnd"/>
      <w:r>
        <w:t xml:space="preserve"> </w:t>
      </w:r>
      <w:proofErr w:type="spellStart"/>
      <w:r>
        <w:t>tồn</w:t>
      </w:r>
      <w:proofErr w:type="spellEnd"/>
      <w:r>
        <w:t xml:space="preserve"> </w:t>
      </w:r>
      <w:proofErr w:type="spellStart"/>
      <w:r>
        <w:t>tại</w:t>
      </w:r>
      <w:proofErr w:type="spellEnd"/>
      <w:r>
        <w:t xml:space="preserve">,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chính</w:t>
      </w:r>
      <w:proofErr w:type="spellEnd"/>
      <w:r>
        <w:t xml:space="preserve"> qui </w:t>
      </w:r>
      <w:proofErr w:type="spellStart"/>
      <w:r>
        <w:t>hóa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biên</w:t>
      </w:r>
      <w:proofErr w:type="spellEnd"/>
      <w:r>
        <w:t xml:space="preserve">,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đầu</w:t>
      </w:r>
      <w:proofErr w:type="spellEnd"/>
      <w:r>
        <w:t xml:space="preserve">, </w:t>
      </w:r>
      <w:proofErr w:type="spellStart"/>
      <w:r>
        <w:t>giá</w:t>
      </w:r>
      <w:proofErr w:type="spellEnd"/>
      <w:r>
        <w:t xml:space="preserve"> </w:t>
      </w:r>
      <w:proofErr w:type="spellStart"/>
      <w:r>
        <w:t>trị</w:t>
      </w:r>
      <w:proofErr w:type="spellEnd"/>
      <w:r>
        <w:t xml:space="preserve"> </w:t>
      </w:r>
      <w:proofErr w:type="spellStart"/>
      <w:r>
        <w:t>cuối</w:t>
      </w:r>
      <w:proofErr w:type="spellEnd"/>
      <w:r>
        <w:t xml:space="preserve">, </w:t>
      </w:r>
      <w:proofErr w:type="spellStart"/>
      <w:r>
        <w:t>điều</w:t>
      </w:r>
      <w:proofErr w:type="spellEnd"/>
      <w:r>
        <w:t xml:space="preserve"> </w:t>
      </w:r>
      <w:proofErr w:type="spellStart"/>
      <w:r>
        <w:t>kiện</w:t>
      </w:r>
      <w:proofErr w:type="spellEnd"/>
      <w:r>
        <w:t xml:space="preserve"> phi </w:t>
      </w:r>
      <w:proofErr w:type="spellStart"/>
      <w:r>
        <w:t>địa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đạo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cả</w:t>
      </w:r>
      <w:proofErr w:type="spellEnd"/>
      <w:r>
        <w:t xml:space="preserve"> </w:t>
      </w:r>
      <w:proofErr w:type="spellStart"/>
      <w:r>
        <w:t>biến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và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. </w:t>
      </w:r>
    </w:p>
    <w:p w14:paraId="15E211B3" w14:textId="2F91A39A" w:rsidR="00A02CB6" w:rsidRPr="00E76FFA" w:rsidRDefault="004F3836" w:rsidP="00A861C6">
      <w:pPr>
        <w:numPr>
          <w:ilvl w:val="0"/>
          <w:numId w:val="36"/>
        </w:numPr>
        <w:spacing w:before="120" w:after="480"/>
        <w:ind w:left="540" w:hanging="180"/>
        <w:jc w:val="both"/>
      </w:pP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ngược</w:t>
      </w:r>
      <w:proofErr w:type="spellEnd"/>
      <w:r>
        <w:t xml:space="preserve"> </w:t>
      </w:r>
      <w:proofErr w:type="spellStart"/>
      <w:r>
        <w:t>thời</w:t>
      </w:r>
      <w:proofErr w:type="spellEnd"/>
      <w:r>
        <w:t xml:space="preserve"> </w:t>
      </w:r>
      <w:proofErr w:type="spellStart"/>
      <w:r>
        <w:t>gian</w:t>
      </w:r>
      <w:proofErr w:type="spellEnd"/>
      <w:r>
        <w:t xml:space="preserve"> </w:t>
      </w:r>
      <w:proofErr w:type="spellStart"/>
      <w:r>
        <w:t>cho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sóng</w:t>
      </w:r>
      <w:proofErr w:type="spellEnd"/>
      <w:r>
        <w:t xml:space="preserve"> </w:t>
      </w:r>
      <w:proofErr w:type="spellStart"/>
      <w:r>
        <w:t>đạo</w:t>
      </w:r>
      <w:proofErr w:type="spellEnd"/>
      <w:r>
        <w:t xml:space="preserve"> </w:t>
      </w:r>
      <w:proofErr w:type="spellStart"/>
      <w:r>
        <w:t>hàm</w:t>
      </w:r>
      <w:proofErr w:type="spellEnd"/>
      <w:r>
        <w:t xml:space="preserve"> </w:t>
      </w:r>
      <w:proofErr w:type="spellStart"/>
      <w:r>
        <w:t>cấp</w:t>
      </w:r>
      <w:proofErr w:type="spellEnd"/>
      <w:r>
        <w:t xml:space="preserve"> </w:t>
      </w:r>
      <w:proofErr w:type="spellStart"/>
      <w:r>
        <w:t>không</w:t>
      </w:r>
      <w:proofErr w:type="spellEnd"/>
      <w:r>
        <w:t xml:space="preserve"> </w:t>
      </w:r>
      <w:proofErr w:type="spellStart"/>
      <w:r>
        <w:t>nguyên</w:t>
      </w:r>
      <w:proofErr w:type="spellEnd"/>
      <w:r>
        <w:t xml:space="preserve"> </w:t>
      </w:r>
      <w:proofErr w:type="spellStart"/>
      <w:r>
        <w:t>theo</w:t>
      </w:r>
      <w:proofErr w:type="spellEnd"/>
      <w:r>
        <w:t xml:space="preserve"> </w:t>
      </w:r>
      <w:proofErr w:type="spellStart"/>
      <w:r>
        <w:t>nghĩa</w:t>
      </w:r>
      <w:proofErr w:type="spellEnd"/>
      <w:r>
        <w:t xml:space="preserve"> </w:t>
      </w:r>
      <w:proofErr w:type="spellStart"/>
      <w:r>
        <w:t>khác</w:t>
      </w:r>
      <w:proofErr w:type="spellEnd"/>
      <w:r>
        <w:t xml:space="preserve"> </w:t>
      </w:r>
      <w:proofErr w:type="spellStart"/>
      <w:r>
        <w:t>như</w:t>
      </w:r>
      <w:proofErr w:type="spellEnd"/>
      <w:r>
        <w:t xml:space="preserve">: Conformable, Riemann - Liouville, </w:t>
      </w:r>
      <w:proofErr w:type="spellStart"/>
      <w:r>
        <w:t>Atangana</w:t>
      </w:r>
      <w:proofErr w:type="spellEnd"/>
      <w:r>
        <w:t xml:space="preserve"> - </w:t>
      </w:r>
      <w:proofErr w:type="spellStart"/>
      <w:r>
        <w:t>Baleanu</w:t>
      </w:r>
      <w:proofErr w:type="spellEnd"/>
      <w:r>
        <w:t xml:space="preserve">, . . .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dữ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nhiễu</w:t>
      </w:r>
      <w:proofErr w:type="spellEnd"/>
      <w:r>
        <w:t xml:space="preserve"> </w:t>
      </w:r>
      <w:proofErr w:type="spellStart"/>
      <w:r>
        <w:t>ngẫu</w:t>
      </w:r>
      <w:proofErr w:type="spellEnd"/>
      <w:r>
        <w:t xml:space="preserve"> </w:t>
      </w:r>
      <w:proofErr w:type="spellStart"/>
      <w:r>
        <w:t>nhiên</w:t>
      </w:r>
      <w:proofErr w:type="spellEnd"/>
      <w:r>
        <w:t>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510"/>
        <w:gridCol w:w="4517"/>
      </w:tblGrid>
      <w:tr w:rsidR="00A861C6" w:rsidRPr="00487CF8" w14:paraId="0C15788C" w14:textId="77777777" w:rsidTr="00EC4D29">
        <w:trPr>
          <w:jc w:val="center"/>
        </w:trPr>
        <w:tc>
          <w:tcPr>
            <w:tcW w:w="4619" w:type="dxa"/>
          </w:tcPr>
          <w:p w14:paraId="154ABB04" w14:textId="77777777" w:rsidR="00A861C6" w:rsidRDefault="00A861C6" w:rsidP="00514C1B">
            <w:pPr>
              <w:spacing w:after="600"/>
              <w:jc w:val="center"/>
              <w:rPr>
                <w:b/>
              </w:rPr>
            </w:pPr>
            <w:r>
              <w:rPr>
                <w:b/>
              </w:rPr>
              <w:t xml:space="preserve">TẬP THỂ </w:t>
            </w:r>
            <w:r w:rsidRPr="00487CF8">
              <w:rPr>
                <w:b/>
              </w:rPr>
              <w:t>CÁN BỘ HƯỚNG DẪN</w:t>
            </w:r>
          </w:p>
          <w:p w14:paraId="6EF53EEC" w14:textId="77777777" w:rsidR="00A861C6" w:rsidRDefault="00A861C6" w:rsidP="00514C1B">
            <w:pPr>
              <w:spacing w:after="600"/>
              <w:jc w:val="center"/>
            </w:pPr>
            <w:r>
              <w:t xml:space="preserve">TS. Nguyễn Anh </w:t>
            </w:r>
            <w:proofErr w:type="spellStart"/>
            <w:r>
              <w:t>Triết</w:t>
            </w:r>
            <w:proofErr w:type="spellEnd"/>
          </w:p>
          <w:p w14:paraId="517BE5F6" w14:textId="77777777" w:rsidR="00A861C6" w:rsidRPr="00487CF8" w:rsidRDefault="00A861C6" w:rsidP="00514C1B">
            <w:pPr>
              <w:jc w:val="center"/>
              <w:rPr>
                <w:b/>
              </w:rPr>
            </w:pPr>
            <w:r>
              <w:t xml:space="preserve">TS. </w:t>
            </w:r>
            <w:proofErr w:type="spellStart"/>
            <w:r>
              <w:t>Ông</w:t>
            </w:r>
            <w:proofErr w:type="spellEnd"/>
            <w:r>
              <w:t xml:space="preserve"> Thanh </w:t>
            </w:r>
            <w:proofErr w:type="spellStart"/>
            <w:r>
              <w:t>Hải</w:t>
            </w:r>
            <w:proofErr w:type="spellEnd"/>
          </w:p>
        </w:tc>
        <w:tc>
          <w:tcPr>
            <w:tcW w:w="4624" w:type="dxa"/>
          </w:tcPr>
          <w:p w14:paraId="1931DC85" w14:textId="77777777" w:rsidR="00A861C6" w:rsidRPr="00487CF8" w:rsidRDefault="00A861C6" w:rsidP="00514C1B">
            <w:pPr>
              <w:spacing w:after="600"/>
              <w:jc w:val="center"/>
              <w:rPr>
                <w:b/>
              </w:rPr>
            </w:pPr>
            <w:r w:rsidRPr="00487CF8">
              <w:rPr>
                <w:b/>
              </w:rPr>
              <w:t>NGHIÊN CỨU SINH</w:t>
            </w:r>
          </w:p>
          <w:p w14:paraId="28E59F1A" w14:textId="77777777" w:rsidR="00A861C6" w:rsidRPr="00487CF8" w:rsidRDefault="00A861C6" w:rsidP="00514C1B">
            <w:pPr>
              <w:jc w:val="center"/>
            </w:pPr>
            <w:r>
              <w:t>Nguyễn Đức Phương</w:t>
            </w:r>
          </w:p>
        </w:tc>
      </w:tr>
      <w:tr w:rsidR="00A861C6" w:rsidRPr="00487CF8" w14:paraId="0D41AD54" w14:textId="77777777" w:rsidTr="00EC4D29">
        <w:trPr>
          <w:jc w:val="center"/>
        </w:trPr>
        <w:tc>
          <w:tcPr>
            <w:tcW w:w="9243" w:type="dxa"/>
            <w:gridSpan w:val="2"/>
          </w:tcPr>
          <w:p w14:paraId="2EBE4D01" w14:textId="77777777" w:rsidR="00A861C6" w:rsidRDefault="00A861C6" w:rsidP="00514C1B">
            <w:pPr>
              <w:spacing w:before="640"/>
              <w:jc w:val="center"/>
              <w:rPr>
                <w:b/>
              </w:rPr>
            </w:pPr>
            <w:r>
              <w:rPr>
                <w:b/>
              </w:rPr>
              <w:t>XÁC NHẬN CỦA CƠ SỞ ĐÀO TẠO</w:t>
            </w:r>
          </w:p>
          <w:p w14:paraId="559CF767" w14:textId="77777777" w:rsidR="00A861C6" w:rsidRPr="00CF4A72" w:rsidRDefault="00A861C6" w:rsidP="00514C1B">
            <w:pPr>
              <w:tabs>
                <w:tab w:val="left" w:pos="6840"/>
              </w:tabs>
              <w:jc w:val="center"/>
            </w:pPr>
            <w:r>
              <w:rPr>
                <w:b/>
              </w:rPr>
              <w:t>HIỆU TRƯỞNG</w:t>
            </w:r>
          </w:p>
          <w:p w14:paraId="01CC14AC" w14:textId="77777777" w:rsidR="00A861C6" w:rsidRPr="00487CF8" w:rsidRDefault="00A861C6" w:rsidP="00514C1B">
            <w:pPr>
              <w:jc w:val="center"/>
              <w:rPr>
                <w:b/>
              </w:rPr>
            </w:pPr>
          </w:p>
        </w:tc>
      </w:tr>
    </w:tbl>
    <w:p w14:paraId="1CFB4AE0" w14:textId="63234611" w:rsidR="00A02CB6" w:rsidRPr="00A861C6" w:rsidRDefault="00A861C6" w:rsidP="000D37F8">
      <w:pPr>
        <w:spacing w:after="480"/>
        <w:jc w:val="center"/>
        <w:rPr>
          <w:bCs/>
          <w:sz w:val="22"/>
          <w:szCs w:val="22"/>
        </w:rPr>
      </w:pPr>
      <w:r>
        <w:rPr>
          <w:b/>
          <w:bCs/>
          <w:sz w:val="28"/>
          <w:szCs w:val="28"/>
        </w:rPr>
        <w:br w:type="page"/>
      </w:r>
      <w:r w:rsidR="00A02CB6">
        <w:rPr>
          <w:b/>
          <w:bCs/>
          <w:sz w:val="28"/>
          <w:szCs w:val="28"/>
        </w:rPr>
        <w:lastRenderedPageBreak/>
        <w:t>THESIS INFORMATION</w:t>
      </w:r>
    </w:p>
    <w:p w14:paraId="5B35BB7F" w14:textId="738DF8B7" w:rsidR="00A02CB6" w:rsidRPr="000D37F8" w:rsidRDefault="00A02CB6" w:rsidP="00A02CB6">
      <w:pPr>
        <w:jc w:val="both"/>
        <w:rPr>
          <w:b/>
          <w:bCs/>
        </w:rPr>
      </w:pPr>
      <w:r w:rsidRPr="006E242C">
        <w:rPr>
          <w:rStyle w:val="longtext"/>
        </w:rPr>
        <w:t>Thesis title</w:t>
      </w:r>
      <w:r w:rsidRPr="00E76FFA">
        <w:t xml:space="preserve">: </w:t>
      </w:r>
      <w:r w:rsidR="000D37F8" w:rsidRPr="000D37F8">
        <w:rPr>
          <w:b/>
          <w:bCs/>
        </w:rPr>
        <w:t>Some ill-posed problems associate with discrete random noise</w:t>
      </w:r>
    </w:p>
    <w:p w14:paraId="3766E582" w14:textId="516E3C7F" w:rsidR="00A02CB6" w:rsidRPr="00E76FFA" w:rsidRDefault="00A02CB6" w:rsidP="00A02CB6">
      <w:pPr>
        <w:jc w:val="both"/>
      </w:pPr>
      <w:r w:rsidRPr="00ED6C79">
        <w:t>Special</w:t>
      </w:r>
      <w:r>
        <w:rPr>
          <w:lang w:val="vi-VN"/>
        </w:rPr>
        <w:t>i</w:t>
      </w:r>
      <w:r>
        <w:t>t</w:t>
      </w:r>
      <w:r w:rsidRPr="00ED6C79">
        <w:t>y</w:t>
      </w:r>
      <w:r>
        <w:t>:</w:t>
      </w:r>
      <w:r w:rsidR="000D37F8">
        <w:t xml:space="preserve"> </w:t>
      </w:r>
      <w:r w:rsidR="000D37F8" w:rsidRPr="000D37F8">
        <w:t>Mathematical Analysis</w:t>
      </w:r>
    </w:p>
    <w:p w14:paraId="017F7510" w14:textId="73E0723D" w:rsidR="00A02CB6" w:rsidRPr="00E76FFA" w:rsidRDefault="00A02CB6" w:rsidP="00A02CB6">
      <w:pPr>
        <w:jc w:val="both"/>
      </w:pPr>
      <w:r>
        <w:t>Code</w:t>
      </w:r>
      <w:r w:rsidRPr="00E76FFA">
        <w:t>:</w:t>
      </w:r>
      <w:r w:rsidR="000D37F8">
        <w:t xml:space="preserve"> </w:t>
      </w:r>
      <w:r w:rsidR="000D37F8" w:rsidRPr="000D37F8">
        <w:t>9460102</w:t>
      </w:r>
    </w:p>
    <w:p w14:paraId="11BA8935" w14:textId="007DAAFA" w:rsidR="00A02CB6" w:rsidRPr="000D37F8" w:rsidRDefault="00A02CB6" w:rsidP="00A02CB6">
      <w:pPr>
        <w:jc w:val="both"/>
        <w:rPr>
          <w:b/>
          <w:bCs/>
        </w:rPr>
      </w:pPr>
      <w:r>
        <w:t>Nam</w:t>
      </w:r>
      <w:r>
        <w:rPr>
          <w:lang w:val="vi-VN"/>
        </w:rPr>
        <w:t xml:space="preserve">e of </w:t>
      </w:r>
      <w:r>
        <w:t>PhD Student</w:t>
      </w:r>
      <w:r w:rsidRPr="00E76FFA">
        <w:t>:</w:t>
      </w:r>
      <w:r w:rsidR="000D37F8">
        <w:t xml:space="preserve"> </w:t>
      </w:r>
      <w:r w:rsidR="000D37F8" w:rsidRPr="000D37F8">
        <w:rPr>
          <w:b/>
          <w:bCs/>
        </w:rPr>
        <w:t>Nguyen Duc Phuong</w:t>
      </w:r>
    </w:p>
    <w:p w14:paraId="3C2E780B" w14:textId="784FD80B" w:rsidR="00A02CB6" w:rsidRPr="00E76FFA" w:rsidRDefault="00A02CB6" w:rsidP="00A02CB6">
      <w:pPr>
        <w:jc w:val="both"/>
      </w:pPr>
      <w:r>
        <w:t>Academic year:</w:t>
      </w:r>
      <w:r w:rsidR="000D37F8">
        <w:t xml:space="preserve"> 2019</w:t>
      </w:r>
    </w:p>
    <w:p w14:paraId="5DC00F67" w14:textId="1EF46995" w:rsidR="00A02CB6" w:rsidRDefault="00A02CB6" w:rsidP="00A02CB6">
      <w:pPr>
        <w:jc w:val="both"/>
      </w:pPr>
      <w:r>
        <w:t>S</w:t>
      </w:r>
      <w:r w:rsidRPr="007B2C23">
        <w:t>upervisor</w:t>
      </w:r>
      <w:r>
        <w:t>:</w:t>
      </w:r>
      <w:r w:rsidR="000D37F8" w:rsidRPr="000D37F8">
        <w:t xml:space="preserve"> </w:t>
      </w:r>
      <w:r w:rsidR="000D37F8" w:rsidRPr="000D37F8">
        <w:rPr>
          <w:b/>
          <w:bCs/>
        </w:rPr>
        <w:t xml:space="preserve">Dr. Nguyen Anh </w:t>
      </w:r>
      <w:proofErr w:type="spellStart"/>
      <w:r w:rsidR="000D37F8" w:rsidRPr="000D37F8">
        <w:rPr>
          <w:b/>
          <w:bCs/>
        </w:rPr>
        <w:t>Triet</w:t>
      </w:r>
      <w:proofErr w:type="spellEnd"/>
      <w:r w:rsidR="000D37F8" w:rsidRPr="000D37F8">
        <w:rPr>
          <w:b/>
          <w:bCs/>
        </w:rPr>
        <w:t>; Dr. Ong Thanh Hai</w:t>
      </w:r>
    </w:p>
    <w:p w14:paraId="2C1BDD01" w14:textId="77777777" w:rsidR="00A02CB6" w:rsidRPr="00E76FFA" w:rsidRDefault="00A02CB6" w:rsidP="00A02CB6">
      <w:pPr>
        <w:jc w:val="both"/>
      </w:pPr>
      <w:r>
        <w:t>At</w:t>
      </w:r>
      <w:r w:rsidRPr="00E76FFA">
        <w:t>:</w:t>
      </w:r>
      <w:r>
        <w:t xml:space="preserve"> VNUHCM - </w:t>
      </w:r>
      <w:r w:rsidRPr="009829B7">
        <w:rPr>
          <w:rStyle w:val="longtext"/>
        </w:rPr>
        <w:t xml:space="preserve">University </w:t>
      </w:r>
      <w:r>
        <w:rPr>
          <w:rStyle w:val="longtext"/>
        </w:rPr>
        <w:t>o</w:t>
      </w:r>
      <w:r w:rsidRPr="009829B7">
        <w:rPr>
          <w:rStyle w:val="longtext"/>
        </w:rPr>
        <w:t>f Science</w:t>
      </w:r>
    </w:p>
    <w:p w14:paraId="6F08D8E9" w14:textId="77777777" w:rsidR="00A02CB6" w:rsidRPr="00E76FFA" w:rsidRDefault="00A02CB6" w:rsidP="00995363">
      <w:pPr>
        <w:spacing w:before="480"/>
        <w:jc w:val="both"/>
      </w:pPr>
      <w:r w:rsidRPr="005E1CC2">
        <w:rPr>
          <w:b/>
          <w:bCs/>
        </w:rPr>
        <w:t xml:space="preserve">1. </w:t>
      </w:r>
      <w:r>
        <w:rPr>
          <w:b/>
          <w:bCs/>
        </w:rPr>
        <w:t>SUMMARY</w:t>
      </w:r>
      <w:r w:rsidRPr="00E76FFA">
        <w:t>:</w:t>
      </w:r>
    </w:p>
    <w:p w14:paraId="2A951268" w14:textId="5DCA920C" w:rsidR="00CE5277" w:rsidRDefault="00CE5277" w:rsidP="00FE0EC5">
      <w:pPr>
        <w:spacing w:before="120" w:after="120"/>
        <w:jc w:val="both"/>
      </w:pPr>
      <w:r>
        <w:t>The thesis presents the results of Regularized the solution of the following four specific</w:t>
      </w:r>
      <w:r>
        <w:t xml:space="preserve"> </w:t>
      </w:r>
      <w:r>
        <w:t>problems:</w:t>
      </w:r>
    </w:p>
    <w:p w14:paraId="33EFEC82" w14:textId="1EFF180C" w:rsidR="00CE5277" w:rsidRDefault="00CE5277" w:rsidP="00FE0EC5">
      <w:pPr>
        <w:spacing w:before="120" w:after="120"/>
        <w:jc w:val="both"/>
      </w:pPr>
      <w:r w:rsidRPr="00CE5277">
        <w:rPr>
          <w:b/>
          <w:bCs/>
        </w:rPr>
        <w:t>Problem 1.</w:t>
      </w:r>
      <w:r>
        <w:t xml:space="preserve"> Regularized the solution of the terminal value problem for the Parabolic equation Kirchhoff with discrete random noise.</w:t>
      </w:r>
    </w:p>
    <w:p w14:paraId="3F088AD9" w14:textId="6D476827" w:rsidR="00CE5277" w:rsidRDefault="00CE5277" w:rsidP="00FE0EC5">
      <w:pPr>
        <w:spacing w:before="120" w:after="120"/>
        <w:jc w:val="both"/>
      </w:pPr>
      <w:r w:rsidRPr="00CE5277">
        <w:rPr>
          <w:b/>
          <w:bCs/>
        </w:rPr>
        <w:t>Problem 2.</w:t>
      </w:r>
      <w:r>
        <w:t xml:space="preserve"> Regularized the solution of the terminal value problem for a system of nonlocal</w:t>
      </w:r>
      <w:r w:rsidR="00C87EEA">
        <w:t xml:space="preserve"> </w:t>
      </w:r>
      <w:r>
        <w:t xml:space="preserve">diffusion equation </w:t>
      </w:r>
      <w:r>
        <w:t>associates</w:t>
      </w:r>
      <w:r>
        <w:t xml:space="preserve"> discrete random noise.</w:t>
      </w:r>
    </w:p>
    <w:p w14:paraId="781AD8EE" w14:textId="318A4F1D" w:rsidR="00CE5277" w:rsidRDefault="00CE5277" w:rsidP="00FE0EC5">
      <w:pPr>
        <w:spacing w:before="120" w:after="120"/>
        <w:jc w:val="both"/>
      </w:pPr>
      <w:r w:rsidRPr="00CE5277">
        <w:rPr>
          <w:b/>
          <w:bCs/>
        </w:rPr>
        <w:t>Problem 3.</w:t>
      </w:r>
      <w:r>
        <w:t xml:space="preserve"> Regularized the initial value problem for nonlinear fractional wave equation</w:t>
      </w:r>
      <w:r w:rsidR="00CA4E0F">
        <w:t xml:space="preserve"> </w:t>
      </w:r>
      <w:r>
        <w:t>associate with discrete random noise.</w:t>
      </w:r>
    </w:p>
    <w:p w14:paraId="39011494" w14:textId="77777777" w:rsidR="00CE5277" w:rsidRDefault="00CE5277" w:rsidP="00FE0EC5">
      <w:pPr>
        <w:spacing w:before="120" w:after="120"/>
        <w:jc w:val="both"/>
      </w:pPr>
      <w:r w:rsidRPr="00CE5277">
        <w:rPr>
          <w:b/>
          <w:bCs/>
        </w:rPr>
        <w:t>Problem 4.</w:t>
      </w:r>
      <w:r>
        <w:t xml:space="preserve"> Regularized the terminal value problem for pseudo Parabolic Kirchhoff equation</w:t>
      </w:r>
    </w:p>
    <w:p w14:paraId="758732E7" w14:textId="797F3DD1" w:rsidR="00A02CB6" w:rsidRPr="00E76FFA" w:rsidRDefault="00CE5277" w:rsidP="00FE0EC5">
      <w:pPr>
        <w:spacing w:before="120" w:after="120"/>
        <w:jc w:val="both"/>
      </w:pPr>
      <w:r>
        <w:t>associate with Gaussian white noise.</w:t>
      </w:r>
    </w:p>
    <w:p w14:paraId="5EB8CC17" w14:textId="77777777" w:rsidR="00A02CB6" w:rsidRPr="00E76FFA" w:rsidRDefault="00A02CB6" w:rsidP="00FE0EC5">
      <w:pPr>
        <w:spacing w:before="240" w:after="240"/>
        <w:jc w:val="both"/>
      </w:pPr>
      <w:r w:rsidRPr="005E1CC2">
        <w:rPr>
          <w:b/>
          <w:bCs/>
        </w:rPr>
        <w:t xml:space="preserve">2. </w:t>
      </w:r>
      <w:r>
        <w:rPr>
          <w:b/>
          <w:bCs/>
        </w:rPr>
        <w:t>NOVE</w:t>
      </w:r>
      <w:r>
        <w:rPr>
          <w:b/>
          <w:bCs/>
          <w:lang w:val="vi-VN"/>
        </w:rPr>
        <w:t>L</w:t>
      </w:r>
      <w:r>
        <w:rPr>
          <w:b/>
          <w:bCs/>
        </w:rPr>
        <w:t>TY</w:t>
      </w:r>
      <w:r>
        <w:rPr>
          <w:b/>
          <w:bCs/>
          <w:lang w:val="vi-VN"/>
        </w:rPr>
        <w:t xml:space="preserve"> </w:t>
      </w:r>
      <w:r w:rsidRPr="005E1CC2">
        <w:rPr>
          <w:b/>
          <w:bCs/>
        </w:rPr>
        <w:t>OF THESIS</w:t>
      </w:r>
      <w:r w:rsidRPr="00E76FFA">
        <w:t>:</w:t>
      </w:r>
    </w:p>
    <w:p w14:paraId="7399237D" w14:textId="5016CA49" w:rsidR="00FE0EC5" w:rsidRPr="00FE0EC5" w:rsidRDefault="00FE0EC5" w:rsidP="00A64D1A">
      <w:pPr>
        <w:spacing w:before="120" w:after="120"/>
        <w:jc w:val="both"/>
        <w:rPr>
          <w:sz w:val="26"/>
          <w:szCs w:val="26"/>
        </w:rPr>
      </w:pPr>
      <w:r w:rsidRPr="00FE0EC5">
        <w:rPr>
          <w:sz w:val="26"/>
          <w:szCs w:val="26"/>
        </w:rPr>
        <w:t>Thesis contains some new results, which have been published on prestigious scientific journals. The novelty of thesis can be mentioned as follows:</w:t>
      </w:r>
    </w:p>
    <w:p w14:paraId="4CD78634" w14:textId="7587B6EC" w:rsidR="00FE0EC5" w:rsidRPr="00FE0EC5" w:rsidRDefault="00FE0EC5" w:rsidP="00A64D1A">
      <w:pPr>
        <w:numPr>
          <w:ilvl w:val="0"/>
          <w:numId w:val="37"/>
        </w:numPr>
        <w:spacing w:before="120" w:after="120"/>
        <w:ind w:left="360" w:hanging="180"/>
        <w:jc w:val="both"/>
        <w:rPr>
          <w:sz w:val="26"/>
          <w:szCs w:val="26"/>
        </w:rPr>
      </w:pPr>
      <w:r w:rsidRPr="00FE0EC5">
        <w:rPr>
          <w:sz w:val="26"/>
          <w:szCs w:val="26"/>
        </w:rPr>
        <w:t>Showing the ill-</w:t>
      </w:r>
      <w:proofErr w:type="spellStart"/>
      <w:r w:rsidRPr="00FE0EC5">
        <w:rPr>
          <w:sz w:val="26"/>
          <w:szCs w:val="26"/>
        </w:rPr>
        <w:t>posedness</w:t>
      </w:r>
      <w:proofErr w:type="spellEnd"/>
      <w:r w:rsidRPr="00FE0EC5">
        <w:rPr>
          <w:sz w:val="26"/>
          <w:szCs w:val="26"/>
        </w:rPr>
        <w:t xml:space="preserve"> and proposing the Fourier truncation method to regularize</w:t>
      </w:r>
      <w:r w:rsidR="0035734A">
        <w:rPr>
          <w:sz w:val="26"/>
          <w:szCs w:val="26"/>
        </w:rPr>
        <w:t xml:space="preserve"> </w:t>
      </w:r>
      <w:r w:rsidRPr="00FE0EC5">
        <w:rPr>
          <w:sz w:val="26"/>
          <w:szCs w:val="26"/>
        </w:rPr>
        <w:t>the nonlocal diffusion equation, system of equations associate with discrete random</w:t>
      </w:r>
      <w:r w:rsidR="0035734A">
        <w:rPr>
          <w:sz w:val="26"/>
          <w:szCs w:val="26"/>
        </w:rPr>
        <w:t xml:space="preserve"> </w:t>
      </w:r>
      <w:r w:rsidRPr="00FE0EC5">
        <w:rPr>
          <w:sz w:val="26"/>
          <w:szCs w:val="26"/>
        </w:rPr>
        <w:t>noise.</w:t>
      </w:r>
    </w:p>
    <w:p w14:paraId="5C412A48" w14:textId="3ED3BF88" w:rsidR="00FE0EC5" w:rsidRPr="00FE0EC5" w:rsidRDefault="00FE0EC5" w:rsidP="00A64D1A">
      <w:pPr>
        <w:numPr>
          <w:ilvl w:val="0"/>
          <w:numId w:val="37"/>
        </w:numPr>
        <w:spacing w:before="120" w:after="120"/>
        <w:ind w:left="360" w:hanging="180"/>
        <w:jc w:val="both"/>
        <w:rPr>
          <w:sz w:val="26"/>
          <w:szCs w:val="26"/>
        </w:rPr>
      </w:pPr>
      <w:r w:rsidRPr="00FE0EC5">
        <w:rPr>
          <w:sz w:val="26"/>
          <w:szCs w:val="26"/>
        </w:rPr>
        <w:t xml:space="preserve">The initial time fractional wave equation associate with discrete random noise (derivative order </w:t>
      </w:r>
      <w:r w:rsidR="00BF753D" w:rsidRPr="0015395B">
        <w:rPr>
          <w:position w:val="-10"/>
        </w:rPr>
        <w:object w:dxaOrig="920" w:dyaOrig="320" w14:anchorId="3C9D9D09">
          <v:shape id="_x0000_i1072" type="#_x0000_t75" style="width:46pt;height:16pt" o:ole="">
            <v:imagedata r:id="rId8" o:title=""/>
          </v:shape>
          <o:OLEObject Type="Embed" ProgID="Equation.DSMT4" ShapeID="_x0000_i1072" DrawAspect="Content" ObjectID="_1735474882" r:id="rId14"/>
        </w:object>
      </w:r>
      <w:r w:rsidRPr="00FE0EC5">
        <w:rPr>
          <w:sz w:val="26"/>
          <w:szCs w:val="26"/>
        </w:rPr>
        <w:t>) is ill-posed. We use the Fourier truncation method and nonparametric estimation of the initial value function to construct the regularized solution.</w:t>
      </w:r>
      <w:r w:rsidR="0035734A">
        <w:rPr>
          <w:sz w:val="26"/>
          <w:szCs w:val="26"/>
        </w:rPr>
        <w:t xml:space="preserve"> </w:t>
      </w:r>
      <w:r w:rsidRPr="00FE0EC5">
        <w:rPr>
          <w:sz w:val="26"/>
          <w:szCs w:val="26"/>
        </w:rPr>
        <w:t>The estimate</w:t>
      </w:r>
      <w:r w:rsidR="0035734A">
        <w:rPr>
          <w:sz w:val="26"/>
          <w:szCs w:val="26"/>
        </w:rPr>
        <w:t>s</w:t>
      </w:r>
      <w:r w:rsidRPr="00FE0EC5">
        <w:rPr>
          <w:sz w:val="26"/>
          <w:szCs w:val="26"/>
        </w:rPr>
        <w:t xml:space="preserve"> are set for both </w:t>
      </w:r>
      <w:r w:rsidR="003F2541" w:rsidRPr="008F4608">
        <w:rPr>
          <w:position w:val="-4"/>
        </w:rPr>
        <w:object w:dxaOrig="279" w:dyaOrig="300" w14:anchorId="6C1987E5">
          <v:shape id="_x0000_i1077" type="#_x0000_t75" style="width:14pt;height:15pt" o:ole="">
            <v:imagedata r:id="rId10" o:title=""/>
          </v:shape>
          <o:OLEObject Type="Embed" ProgID="Equation.DSMT4" ShapeID="_x0000_i1077" DrawAspect="Content" ObjectID="_1735474883" r:id="rId15"/>
        </w:object>
      </w:r>
      <w:r w:rsidR="003F2541">
        <w:t>and</w:t>
      </w:r>
      <w:r w:rsidR="003F2541">
        <w:t xml:space="preserve"> </w:t>
      </w:r>
      <w:r w:rsidR="003F2541" w:rsidRPr="008F4608">
        <w:rPr>
          <w:position w:val="-4"/>
        </w:rPr>
        <w:object w:dxaOrig="380" w:dyaOrig="300" w14:anchorId="2A7F3B0D">
          <v:shape id="_x0000_i1078" type="#_x0000_t75" style="width:19pt;height:15pt" o:ole="">
            <v:imagedata r:id="rId12" o:title=""/>
          </v:shape>
          <o:OLEObject Type="Embed" ProgID="Equation.DSMT4" ShapeID="_x0000_i1078" DrawAspect="Content" ObjectID="_1735474884" r:id="rId16"/>
        </w:object>
      </w:r>
      <w:r w:rsidR="005325DC">
        <w:rPr>
          <w:sz w:val="26"/>
          <w:szCs w:val="26"/>
        </w:rPr>
        <w:t xml:space="preserve"> </w:t>
      </w:r>
      <w:r w:rsidRPr="00FE0EC5">
        <w:rPr>
          <w:sz w:val="26"/>
          <w:szCs w:val="26"/>
        </w:rPr>
        <w:t>space.</w:t>
      </w:r>
    </w:p>
    <w:p w14:paraId="58E7799F" w14:textId="05972676" w:rsidR="00FE0EC5" w:rsidRPr="00FE0EC5" w:rsidRDefault="00FE0EC5" w:rsidP="00A64D1A">
      <w:pPr>
        <w:numPr>
          <w:ilvl w:val="0"/>
          <w:numId w:val="37"/>
        </w:numPr>
        <w:spacing w:before="120" w:after="120"/>
        <w:ind w:left="360" w:hanging="180"/>
        <w:jc w:val="both"/>
        <w:rPr>
          <w:sz w:val="26"/>
          <w:szCs w:val="26"/>
        </w:rPr>
      </w:pPr>
      <w:r w:rsidRPr="00FE0EC5">
        <w:rPr>
          <w:sz w:val="26"/>
          <w:szCs w:val="26"/>
        </w:rPr>
        <w:t xml:space="preserve">The final time pseudo Parabolic </w:t>
      </w:r>
      <w:proofErr w:type="spellStart"/>
      <w:r w:rsidRPr="00FE0EC5">
        <w:rPr>
          <w:sz w:val="26"/>
          <w:szCs w:val="26"/>
        </w:rPr>
        <w:t>Krichhoff</w:t>
      </w:r>
      <w:proofErr w:type="spellEnd"/>
      <w:r w:rsidRPr="00FE0EC5">
        <w:rPr>
          <w:sz w:val="26"/>
          <w:szCs w:val="26"/>
        </w:rPr>
        <w:t xml:space="preserve"> associate with Gaussian white noise is ill</w:t>
      </w:r>
      <w:r w:rsidR="005325DC">
        <w:rPr>
          <w:sz w:val="26"/>
          <w:szCs w:val="26"/>
        </w:rPr>
        <w:t>-</w:t>
      </w:r>
      <w:r w:rsidRPr="00FE0EC5">
        <w:rPr>
          <w:sz w:val="26"/>
          <w:szCs w:val="26"/>
        </w:rPr>
        <w:t>posed. By the method of truncation Fourier series and non-parametric estimation of</w:t>
      </w:r>
      <w:r w:rsidR="005325DC">
        <w:rPr>
          <w:sz w:val="26"/>
          <w:szCs w:val="26"/>
        </w:rPr>
        <w:t xml:space="preserve"> </w:t>
      </w:r>
      <w:r w:rsidRPr="00FE0EC5">
        <w:rPr>
          <w:sz w:val="26"/>
          <w:szCs w:val="26"/>
        </w:rPr>
        <w:t>the final value function, we propose the regularized solution. We also present the estimation between the regularized solution and the mild solution.</w:t>
      </w:r>
    </w:p>
    <w:p w14:paraId="5F5D7C6B" w14:textId="56137E18" w:rsidR="00A02CB6" w:rsidRDefault="00FE0EC5" w:rsidP="00F748ED">
      <w:pPr>
        <w:spacing w:before="120" w:after="120"/>
        <w:jc w:val="both"/>
        <w:rPr>
          <w:sz w:val="26"/>
          <w:szCs w:val="26"/>
        </w:rPr>
      </w:pPr>
      <w:r w:rsidRPr="00FE0EC5">
        <w:rPr>
          <w:sz w:val="26"/>
          <w:szCs w:val="26"/>
        </w:rPr>
        <w:t>Results of this thesis have been combined from 6 papers, which are published on Computers and Mathematics with Applications (ISI-Q1), International Journal of Nonlinear Sciences</w:t>
      </w:r>
      <w:r w:rsidR="005325DC">
        <w:rPr>
          <w:sz w:val="26"/>
          <w:szCs w:val="26"/>
        </w:rPr>
        <w:t xml:space="preserve"> </w:t>
      </w:r>
      <w:r w:rsidRPr="00FE0EC5">
        <w:rPr>
          <w:sz w:val="26"/>
          <w:szCs w:val="26"/>
        </w:rPr>
        <w:t xml:space="preserve">and Numerical Simulation (ISI-Q2), Mathematical Meth- </w:t>
      </w:r>
      <w:proofErr w:type="spellStart"/>
      <w:r w:rsidRPr="00FE0EC5">
        <w:rPr>
          <w:sz w:val="26"/>
          <w:szCs w:val="26"/>
        </w:rPr>
        <w:t>ods</w:t>
      </w:r>
      <w:proofErr w:type="spellEnd"/>
      <w:r w:rsidRPr="00FE0EC5">
        <w:rPr>
          <w:sz w:val="26"/>
          <w:szCs w:val="26"/>
        </w:rPr>
        <w:t xml:space="preserve"> in the Applied Sciences (ISI</w:t>
      </w:r>
      <w:r w:rsidR="005325DC">
        <w:rPr>
          <w:sz w:val="26"/>
          <w:szCs w:val="26"/>
        </w:rPr>
        <w:t>-</w:t>
      </w:r>
      <w:r w:rsidRPr="00FE0EC5">
        <w:rPr>
          <w:sz w:val="26"/>
          <w:szCs w:val="26"/>
        </w:rPr>
        <w:t xml:space="preserve">Q1), Applied Mathematics and Computation (ISI-Q2), </w:t>
      </w:r>
      <w:r w:rsidRPr="00FE0EC5">
        <w:rPr>
          <w:sz w:val="26"/>
          <w:szCs w:val="26"/>
        </w:rPr>
        <w:lastRenderedPageBreak/>
        <w:t>Proceedings of the American Mathematical Society (ISI-Q1) and Chaos, Solitons and Fractals (ISI-Q</w:t>
      </w:r>
    </w:p>
    <w:p w14:paraId="44AEFE3E" w14:textId="77777777" w:rsidR="00A02CB6" w:rsidRPr="007D1D46" w:rsidRDefault="00A02CB6" w:rsidP="00F748ED">
      <w:pPr>
        <w:spacing w:before="240" w:after="240"/>
        <w:jc w:val="both"/>
        <w:rPr>
          <w:b/>
          <w:bCs/>
          <w:lang w:val="vi-VN"/>
        </w:rPr>
      </w:pPr>
      <w:r w:rsidRPr="003A65C1">
        <w:rPr>
          <w:b/>
          <w:bCs/>
        </w:rPr>
        <w:t>3</w:t>
      </w:r>
      <w:r w:rsidRPr="00E76FFA">
        <w:t xml:space="preserve">. </w:t>
      </w:r>
      <w:r w:rsidRPr="005E1CC2">
        <w:rPr>
          <w:b/>
          <w:bCs/>
        </w:rPr>
        <w:t xml:space="preserve">APPLICATIONS/ </w:t>
      </w:r>
      <w:r>
        <w:rPr>
          <w:b/>
          <w:bCs/>
        </w:rPr>
        <w:t>APPLICABILIT</w:t>
      </w:r>
      <w:r>
        <w:rPr>
          <w:b/>
          <w:bCs/>
          <w:lang w:val="vi-VN"/>
        </w:rPr>
        <w:t xml:space="preserve">Y/ PERSPECTIVE </w:t>
      </w:r>
    </w:p>
    <w:p w14:paraId="0B6343BB" w14:textId="64402FA9" w:rsidR="00F748ED" w:rsidRDefault="00F748ED" w:rsidP="0092349E">
      <w:pPr>
        <w:spacing w:before="120" w:after="120"/>
        <w:jc w:val="both"/>
      </w:pPr>
      <w:r>
        <w:t>In the near future, we will extend our research to the following topics</w:t>
      </w:r>
      <w:r w:rsidR="00125011">
        <w:t>:</w:t>
      </w:r>
    </w:p>
    <w:p w14:paraId="7A2A0A69" w14:textId="1270750E" w:rsidR="00F748ED" w:rsidRDefault="00F748ED" w:rsidP="0092349E">
      <w:pPr>
        <w:numPr>
          <w:ilvl w:val="0"/>
          <w:numId w:val="38"/>
        </w:numPr>
        <w:spacing w:before="120" w:after="120"/>
        <w:ind w:left="360" w:hanging="180"/>
        <w:jc w:val="both"/>
      </w:pPr>
      <w:r>
        <w:t>Study the application of diffusion equation in technical fields, especially in image processing.</w:t>
      </w:r>
    </w:p>
    <w:p w14:paraId="39DE682A" w14:textId="7F475E6B" w:rsidR="00F748ED" w:rsidRDefault="00F748ED" w:rsidP="0092349E">
      <w:pPr>
        <w:numPr>
          <w:ilvl w:val="0"/>
          <w:numId w:val="38"/>
        </w:numPr>
        <w:spacing w:before="120" w:after="120"/>
        <w:ind w:left="360" w:hanging="180"/>
        <w:jc w:val="both"/>
      </w:pPr>
      <w:r>
        <w:t>Study the fractional time stochastic partial differential equations.</w:t>
      </w:r>
    </w:p>
    <w:p w14:paraId="244EDD37" w14:textId="6AA80B5C" w:rsidR="00F748ED" w:rsidRDefault="00F748ED" w:rsidP="0092349E">
      <w:pPr>
        <w:numPr>
          <w:ilvl w:val="0"/>
          <w:numId w:val="38"/>
        </w:numPr>
        <w:spacing w:before="120" w:after="120"/>
        <w:ind w:left="360" w:hanging="180"/>
        <w:jc w:val="both"/>
      </w:pPr>
      <w:r>
        <w:t>Existence, uniqueness, and regularity for boundary value problems, initial value problems, final value problems, problems with nonlocal condition containing both spacetime fractional derivatives.</w:t>
      </w:r>
    </w:p>
    <w:p w14:paraId="0089452D" w14:textId="4BC8A5B5" w:rsidR="00F748ED" w:rsidRDefault="00F748ED" w:rsidP="0092349E">
      <w:pPr>
        <w:numPr>
          <w:ilvl w:val="0"/>
          <w:numId w:val="38"/>
        </w:numPr>
        <w:spacing w:before="120" w:after="120"/>
        <w:ind w:left="360" w:hanging="180"/>
        <w:jc w:val="both"/>
      </w:pPr>
      <w:r>
        <w:t>Study the backward of fractional wave equation associate with discrete random noise.</w:t>
      </w:r>
    </w:p>
    <w:p w14:paraId="085C68CB" w14:textId="64705582" w:rsidR="00A02CB6" w:rsidRDefault="00F748ED" w:rsidP="00CA6B1F">
      <w:pPr>
        <w:numPr>
          <w:ilvl w:val="0"/>
          <w:numId w:val="38"/>
        </w:numPr>
        <w:spacing w:before="120" w:after="480"/>
        <w:ind w:left="360" w:hanging="180"/>
        <w:jc w:val="both"/>
      </w:pPr>
      <w:r>
        <w:t xml:space="preserve">Fractional derivatives in other senses such as Conformable, Riemann - Liouville, </w:t>
      </w:r>
      <w:proofErr w:type="spellStart"/>
      <w:r>
        <w:t>Atangana</w:t>
      </w:r>
      <w:proofErr w:type="spellEnd"/>
      <w:r>
        <w:t xml:space="preserve"> - </w:t>
      </w:r>
      <w:proofErr w:type="spellStart"/>
      <w:r>
        <w:t>Baleanu</w:t>
      </w:r>
      <w:proofErr w:type="spellEnd"/>
      <w:r>
        <w:t>,</w:t>
      </w:r>
      <w:r w:rsidR="00816B06">
        <w:t xml:space="preserve"> …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518"/>
        <w:gridCol w:w="4509"/>
      </w:tblGrid>
      <w:tr w:rsidR="00CA6B1F" w:rsidRPr="00487CF8" w14:paraId="5B635346" w14:textId="77777777" w:rsidTr="00987CE4">
        <w:trPr>
          <w:jc w:val="center"/>
        </w:trPr>
        <w:tc>
          <w:tcPr>
            <w:tcW w:w="4619" w:type="dxa"/>
          </w:tcPr>
          <w:p w14:paraId="2357F95A" w14:textId="77777777" w:rsidR="00CA6B1F" w:rsidRDefault="00CA6B1F" w:rsidP="00514C1B">
            <w:pPr>
              <w:spacing w:after="600"/>
              <w:jc w:val="center"/>
              <w:rPr>
                <w:b/>
              </w:rPr>
            </w:pPr>
            <w:r w:rsidRPr="00CA6B1F">
              <w:rPr>
                <w:b/>
              </w:rPr>
              <w:t>SUPERVISOR</w:t>
            </w:r>
            <w:r w:rsidRPr="00CA6B1F">
              <w:rPr>
                <w:b/>
              </w:rPr>
              <w:t xml:space="preserve"> </w:t>
            </w:r>
          </w:p>
          <w:p w14:paraId="6CCEEC53" w14:textId="77777777" w:rsidR="00CA6B1F" w:rsidRDefault="00CA6B1F" w:rsidP="00CA6B1F">
            <w:pPr>
              <w:spacing w:after="600"/>
              <w:jc w:val="center"/>
            </w:pPr>
            <w:r w:rsidRPr="00CA6B1F">
              <w:t xml:space="preserve">Dr. Nguyen Anh </w:t>
            </w:r>
            <w:proofErr w:type="spellStart"/>
            <w:r w:rsidRPr="00CA6B1F">
              <w:t>Triet</w:t>
            </w:r>
            <w:proofErr w:type="spellEnd"/>
            <w:r w:rsidRPr="00CA6B1F">
              <w:t xml:space="preserve"> </w:t>
            </w:r>
          </w:p>
          <w:p w14:paraId="09928440" w14:textId="6FDCD77E" w:rsidR="00CA6B1F" w:rsidRPr="00487CF8" w:rsidRDefault="00013A93" w:rsidP="00514C1B">
            <w:pPr>
              <w:jc w:val="center"/>
              <w:rPr>
                <w:b/>
              </w:rPr>
            </w:pPr>
            <w:r>
              <w:t>Dr</w:t>
            </w:r>
            <w:r w:rsidR="00CA6B1F">
              <w:t xml:space="preserve">. </w:t>
            </w:r>
            <w:r w:rsidR="00CA6B1F" w:rsidRPr="00CA6B1F">
              <w:t>Ong Thanh Hai</w:t>
            </w:r>
          </w:p>
        </w:tc>
        <w:tc>
          <w:tcPr>
            <w:tcW w:w="4624" w:type="dxa"/>
          </w:tcPr>
          <w:p w14:paraId="62451008" w14:textId="77777777" w:rsidR="00CA6B1F" w:rsidRDefault="00CA6B1F" w:rsidP="00CA6B1F">
            <w:pPr>
              <w:spacing w:after="600"/>
              <w:jc w:val="center"/>
              <w:rPr>
                <w:b/>
              </w:rPr>
            </w:pPr>
            <w:r w:rsidRPr="00CA6B1F">
              <w:rPr>
                <w:b/>
              </w:rPr>
              <w:t>PhD STUDENT</w:t>
            </w:r>
            <w:r w:rsidRPr="00CA6B1F">
              <w:rPr>
                <w:b/>
              </w:rPr>
              <w:t xml:space="preserve"> </w:t>
            </w:r>
          </w:p>
          <w:p w14:paraId="6CE6554D" w14:textId="2D54AA62" w:rsidR="00CA6B1F" w:rsidRPr="00487CF8" w:rsidRDefault="00CA6B1F" w:rsidP="00514C1B">
            <w:pPr>
              <w:jc w:val="center"/>
            </w:pPr>
            <w:r>
              <w:t>Nguyen Duc Phuong</w:t>
            </w:r>
          </w:p>
        </w:tc>
      </w:tr>
      <w:tr w:rsidR="00CA6B1F" w:rsidRPr="00487CF8" w14:paraId="2E518ACE" w14:textId="77777777" w:rsidTr="00987CE4">
        <w:trPr>
          <w:jc w:val="center"/>
        </w:trPr>
        <w:tc>
          <w:tcPr>
            <w:tcW w:w="9243" w:type="dxa"/>
            <w:gridSpan w:val="2"/>
          </w:tcPr>
          <w:p w14:paraId="6B8E20E1" w14:textId="77777777" w:rsidR="00CA6B1F" w:rsidRPr="00CA6B1F" w:rsidRDefault="00CA6B1F" w:rsidP="00CA6B1F">
            <w:pPr>
              <w:spacing w:before="640"/>
              <w:jc w:val="center"/>
              <w:rPr>
                <w:b/>
              </w:rPr>
            </w:pPr>
            <w:r w:rsidRPr="00CA6B1F">
              <w:rPr>
                <w:b/>
              </w:rPr>
              <w:t>CERTIFICATION</w:t>
            </w:r>
          </w:p>
          <w:p w14:paraId="46904D4D" w14:textId="77777777" w:rsidR="00CA6B1F" w:rsidRPr="00CA6B1F" w:rsidRDefault="00CA6B1F" w:rsidP="00CA6B1F">
            <w:pPr>
              <w:jc w:val="center"/>
              <w:rPr>
                <w:b/>
              </w:rPr>
            </w:pPr>
            <w:r w:rsidRPr="00CA6B1F">
              <w:rPr>
                <w:b/>
              </w:rPr>
              <w:t>UNIVERSITY OF SCIENCE</w:t>
            </w:r>
          </w:p>
          <w:p w14:paraId="20D88ACC" w14:textId="74D9A97D" w:rsidR="00CA6B1F" w:rsidRPr="00487CF8" w:rsidRDefault="00CA6B1F" w:rsidP="00CA6B1F">
            <w:pPr>
              <w:jc w:val="center"/>
              <w:rPr>
                <w:b/>
              </w:rPr>
            </w:pPr>
            <w:r w:rsidRPr="00CA6B1F">
              <w:rPr>
                <w:b/>
              </w:rPr>
              <w:t>PRESIDENT</w:t>
            </w:r>
            <w:r w:rsidRPr="00CA6B1F">
              <w:rPr>
                <w:b/>
              </w:rPr>
              <w:t xml:space="preserve"> </w:t>
            </w:r>
          </w:p>
        </w:tc>
      </w:tr>
      <w:bookmarkEnd w:id="0"/>
    </w:tbl>
    <w:p w14:paraId="0122FE92" w14:textId="56CA0051" w:rsidR="00CA5AE3" w:rsidRPr="0022022A" w:rsidRDefault="00CA5AE3" w:rsidP="00F43771">
      <w:pPr>
        <w:spacing w:before="120"/>
      </w:pPr>
    </w:p>
    <w:sectPr w:rsidR="00CA5AE3" w:rsidRPr="0022022A" w:rsidSect="000D37F8">
      <w:footerReference w:type="even" r:id="rId17"/>
      <w:footerReference w:type="default" r:id="rId18"/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AFD5A7" w14:textId="77777777" w:rsidR="00EB212E" w:rsidRDefault="00EB212E">
      <w:r>
        <w:separator/>
      </w:r>
    </w:p>
  </w:endnote>
  <w:endnote w:type="continuationSeparator" w:id="0">
    <w:p w14:paraId="74DB6BA3" w14:textId="77777777" w:rsidR="00EB212E" w:rsidRDefault="00EB21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A3"/>
    <w:family w:val="auto"/>
    <w:notTrueType/>
    <w:pitch w:val="default"/>
    <w:sig w:usb0="20000001" w:usb1="00000000" w:usb2="00000000" w:usb3="00000000" w:csb0="000001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AB7EC4" w14:textId="3FDB62D5" w:rsidR="001D0B1F" w:rsidRDefault="001D0B1F" w:rsidP="004A20B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 w:rsidR="00211418">
      <w:rPr>
        <w:rStyle w:val="PageNumber"/>
      </w:rPr>
      <w:fldChar w:fldCharType="separate"/>
    </w:r>
    <w:r w:rsidR="00211418">
      <w:rPr>
        <w:rStyle w:val="PageNumber"/>
        <w:noProof/>
      </w:rPr>
      <w:t>1</w:t>
    </w:r>
    <w:r>
      <w:rPr>
        <w:rStyle w:val="PageNumber"/>
      </w:rPr>
      <w:fldChar w:fldCharType="end"/>
    </w:r>
  </w:p>
  <w:p w14:paraId="6F2AE7E3" w14:textId="77777777" w:rsidR="001D0B1F" w:rsidRDefault="001D0B1F" w:rsidP="00D43EBD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AB29D7" w14:textId="77777777" w:rsidR="00505CE9" w:rsidRPr="00505CE9" w:rsidRDefault="00505CE9">
    <w:pPr>
      <w:pStyle w:val="Footer"/>
      <w:jc w:val="center"/>
      <w:rPr>
        <w:caps/>
        <w:noProof/>
      </w:rPr>
    </w:pPr>
    <w:r w:rsidRPr="00505CE9">
      <w:rPr>
        <w:caps/>
      </w:rPr>
      <w:fldChar w:fldCharType="begin"/>
    </w:r>
    <w:r w:rsidRPr="00505CE9">
      <w:rPr>
        <w:caps/>
      </w:rPr>
      <w:instrText xml:space="preserve"> PAGE   \* MERGEFORMAT </w:instrText>
    </w:r>
    <w:r w:rsidRPr="00505CE9">
      <w:rPr>
        <w:caps/>
      </w:rPr>
      <w:fldChar w:fldCharType="separate"/>
    </w:r>
    <w:r w:rsidRPr="00505CE9">
      <w:rPr>
        <w:caps/>
        <w:noProof/>
      </w:rPr>
      <w:t>2</w:t>
    </w:r>
    <w:r w:rsidRPr="00505CE9">
      <w:rPr>
        <w:caps/>
        <w:noProof/>
      </w:rPr>
      <w:fldChar w:fldCharType="end"/>
    </w:r>
  </w:p>
  <w:p w14:paraId="583BE008" w14:textId="77777777" w:rsidR="001D0B1F" w:rsidRDefault="001D0B1F" w:rsidP="00D43EBD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655951" w14:textId="77777777" w:rsidR="00EB212E" w:rsidRDefault="00EB212E">
      <w:r>
        <w:separator/>
      </w:r>
    </w:p>
  </w:footnote>
  <w:footnote w:type="continuationSeparator" w:id="0">
    <w:p w14:paraId="38464BCD" w14:textId="77777777" w:rsidR="00EB212E" w:rsidRDefault="00EB21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A1B82"/>
    <w:multiLevelType w:val="hybridMultilevel"/>
    <w:tmpl w:val="1934262E"/>
    <w:lvl w:ilvl="0" w:tplc="7D2809E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5972DA"/>
    <w:multiLevelType w:val="hybridMultilevel"/>
    <w:tmpl w:val="C5724F04"/>
    <w:lvl w:ilvl="0" w:tplc="7D2809E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103B4A"/>
    <w:multiLevelType w:val="hybridMultilevel"/>
    <w:tmpl w:val="0170820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A742FD6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BCFA7800">
      <w:start w:val="1"/>
      <w:numFmt w:val="decimal"/>
      <w:lvlText w:val="%3."/>
      <w:lvlJc w:val="left"/>
      <w:pPr>
        <w:ind w:left="2340" w:hanging="360"/>
      </w:pPr>
      <w:rPr>
        <w:rFonts w:hint="default"/>
        <w:b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3865EF"/>
    <w:multiLevelType w:val="singleLevel"/>
    <w:tmpl w:val="389C08C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14095FA9"/>
    <w:multiLevelType w:val="hybridMultilevel"/>
    <w:tmpl w:val="55ECB062"/>
    <w:lvl w:ilvl="0" w:tplc="7D2809E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7F0C0F"/>
    <w:multiLevelType w:val="hybridMultilevel"/>
    <w:tmpl w:val="1C8A568C"/>
    <w:lvl w:ilvl="0" w:tplc="AC18903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1E2ADB"/>
    <w:multiLevelType w:val="hybridMultilevel"/>
    <w:tmpl w:val="9C002F72"/>
    <w:lvl w:ilvl="0" w:tplc="7D2809E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8C60D80"/>
    <w:multiLevelType w:val="hybridMultilevel"/>
    <w:tmpl w:val="9738D94C"/>
    <w:lvl w:ilvl="0" w:tplc="5DFE5496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8E12940"/>
    <w:multiLevelType w:val="hybridMultilevel"/>
    <w:tmpl w:val="4BF8004C"/>
    <w:lvl w:ilvl="0" w:tplc="7D2809E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B135378"/>
    <w:multiLevelType w:val="hybridMultilevel"/>
    <w:tmpl w:val="22F80F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B80718"/>
    <w:multiLevelType w:val="hybridMultilevel"/>
    <w:tmpl w:val="AD866A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304B10"/>
    <w:multiLevelType w:val="hybridMultilevel"/>
    <w:tmpl w:val="A7B681C4"/>
    <w:lvl w:ilvl="0" w:tplc="95CC29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9962B9D"/>
    <w:multiLevelType w:val="hybridMultilevel"/>
    <w:tmpl w:val="D12618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AC102B"/>
    <w:multiLevelType w:val="hybridMultilevel"/>
    <w:tmpl w:val="E84EB926"/>
    <w:lvl w:ilvl="0" w:tplc="46686292">
      <w:start w:val="1"/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4" w15:restartNumberingAfterBreak="0">
    <w:nsid w:val="2C2009CF"/>
    <w:multiLevelType w:val="hybridMultilevel"/>
    <w:tmpl w:val="1C846358"/>
    <w:lvl w:ilvl="0" w:tplc="7D2809E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EF22BF1"/>
    <w:multiLevelType w:val="hybridMultilevel"/>
    <w:tmpl w:val="DC58987C"/>
    <w:lvl w:ilvl="0" w:tplc="7D2809EC"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30AB4EBF"/>
    <w:multiLevelType w:val="hybridMultilevel"/>
    <w:tmpl w:val="7528F51C"/>
    <w:lvl w:ilvl="0" w:tplc="7D2809EC">
      <w:numFmt w:val="bullet"/>
      <w:lvlText w:val="-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30E46244"/>
    <w:multiLevelType w:val="hybridMultilevel"/>
    <w:tmpl w:val="088AFC92"/>
    <w:lvl w:ilvl="0" w:tplc="7D2809E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3132266"/>
    <w:multiLevelType w:val="hybridMultilevel"/>
    <w:tmpl w:val="3264B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3C9655B"/>
    <w:multiLevelType w:val="hybridMultilevel"/>
    <w:tmpl w:val="0BBEBA30"/>
    <w:lvl w:ilvl="0" w:tplc="6596C54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E8C4C81"/>
    <w:multiLevelType w:val="hybridMultilevel"/>
    <w:tmpl w:val="C20CF68A"/>
    <w:lvl w:ilvl="0" w:tplc="D62A963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F1705E6"/>
    <w:multiLevelType w:val="singleLevel"/>
    <w:tmpl w:val="7DC09E4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22" w15:restartNumberingAfterBreak="0">
    <w:nsid w:val="40FD687C"/>
    <w:multiLevelType w:val="hybridMultilevel"/>
    <w:tmpl w:val="4C28EAEC"/>
    <w:lvl w:ilvl="0" w:tplc="7D2809EC">
      <w:numFmt w:val="bullet"/>
      <w:lvlText w:val="-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" w15:restartNumberingAfterBreak="0">
    <w:nsid w:val="42503F96"/>
    <w:multiLevelType w:val="hybridMultilevel"/>
    <w:tmpl w:val="8FBA55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6211982"/>
    <w:multiLevelType w:val="hybridMultilevel"/>
    <w:tmpl w:val="76A8AAC8"/>
    <w:lvl w:ilvl="0" w:tplc="7D2809EC">
      <w:numFmt w:val="bullet"/>
      <w:lvlText w:val="-"/>
      <w:lvlJc w:val="left"/>
      <w:pPr>
        <w:ind w:left="100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5" w15:restartNumberingAfterBreak="0">
    <w:nsid w:val="4AC077DC"/>
    <w:multiLevelType w:val="hybridMultilevel"/>
    <w:tmpl w:val="269814B4"/>
    <w:lvl w:ilvl="0" w:tplc="2744A86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 w15:restartNumberingAfterBreak="0">
    <w:nsid w:val="4CA50B79"/>
    <w:multiLevelType w:val="hybridMultilevel"/>
    <w:tmpl w:val="9F8E76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7FC2C73"/>
    <w:multiLevelType w:val="hybridMultilevel"/>
    <w:tmpl w:val="F3440C8A"/>
    <w:lvl w:ilvl="0" w:tplc="7D2809E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8DD52D8"/>
    <w:multiLevelType w:val="multilevel"/>
    <w:tmpl w:val="01EAE810"/>
    <w:lvl w:ilvl="0">
      <w:start w:val="6"/>
      <w:numFmt w:val="decimal"/>
      <w:lvlText w:val="%1."/>
      <w:lvlJc w:val="left"/>
      <w:pPr>
        <w:ind w:left="390" w:hanging="39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29" w15:restartNumberingAfterBreak="0">
    <w:nsid w:val="59E02CE3"/>
    <w:multiLevelType w:val="hybridMultilevel"/>
    <w:tmpl w:val="B8B470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54407DCC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E675398"/>
    <w:multiLevelType w:val="hybridMultilevel"/>
    <w:tmpl w:val="D186AB82"/>
    <w:lvl w:ilvl="0" w:tplc="02E08C6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3F16E56"/>
    <w:multiLevelType w:val="hybridMultilevel"/>
    <w:tmpl w:val="4D5E90E2"/>
    <w:lvl w:ilvl="0" w:tplc="7D2809EC">
      <w:numFmt w:val="bullet"/>
      <w:lvlText w:val="-"/>
      <w:lvlJc w:val="left"/>
      <w:pPr>
        <w:ind w:left="128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2" w15:restartNumberingAfterBreak="0">
    <w:nsid w:val="679F12A4"/>
    <w:multiLevelType w:val="hybridMultilevel"/>
    <w:tmpl w:val="E18E86FE"/>
    <w:lvl w:ilvl="0" w:tplc="90F47AF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081565D"/>
    <w:multiLevelType w:val="hybridMultilevel"/>
    <w:tmpl w:val="B4BE81E4"/>
    <w:lvl w:ilvl="0" w:tplc="65109F1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 w15:restartNumberingAfterBreak="0">
    <w:nsid w:val="71AB7FDA"/>
    <w:multiLevelType w:val="hybridMultilevel"/>
    <w:tmpl w:val="25F21334"/>
    <w:lvl w:ilvl="0" w:tplc="7D2809E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D2809EC">
      <w:numFmt w:val="bullet"/>
      <w:lvlText w:val="-"/>
      <w:lvlJc w:val="left"/>
      <w:pPr>
        <w:ind w:left="2160" w:hanging="360"/>
      </w:pPr>
      <w:rPr>
        <w:rFonts w:ascii="Times New Roman" w:eastAsia="Times New Roman" w:hAnsi="Times New Roman" w:cs="Times New Roman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6196E73"/>
    <w:multiLevelType w:val="hybridMultilevel"/>
    <w:tmpl w:val="FEF805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8245B16"/>
    <w:multiLevelType w:val="hybridMultilevel"/>
    <w:tmpl w:val="2AE0294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7D1A13D5"/>
    <w:multiLevelType w:val="hybridMultilevel"/>
    <w:tmpl w:val="8D72C8F4"/>
    <w:lvl w:ilvl="0" w:tplc="E4541D2E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23479024">
    <w:abstractNumId w:val="3"/>
  </w:num>
  <w:num w:numId="2" w16cid:durableId="1097675705">
    <w:abstractNumId w:val="21"/>
  </w:num>
  <w:num w:numId="3" w16cid:durableId="178354326">
    <w:abstractNumId w:val="30"/>
  </w:num>
  <w:num w:numId="4" w16cid:durableId="1649364186">
    <w:abstractNumId w:val="20"/>
  </w:num>
  <w:num w:numId="5" w16cid:durableId="24721290">
    <w:abstractNumId w:val="2"/>
  </w:num>
  <w:num w:numId="6" w16cid:durableId="1982153087">
    <w:abstractNumId w:val="8"/>
  </w:num>
  <w:num w:numId="7" w16cid:durableId="1596749874">
    <w:abstractNumId w:val="6"/>
  </w:num>
  <w:num w:numId="8" w16cid:durableId="1817599137">
    <w:abstractNumId w:val="26"/>
  </w:num>
  <w:num w:numId="9" w16cid:durableId="1550846124">
    <w:abstractNumId w:val="18"/>
  </w:num>
  <w:num w:numId="10" w16cid:durableId="1795294247">
    <w:abstractNumId w:val="0"/>
  </w:num>
  <w:num w:numId="11" w16cid:durableId="97533663">
    <w:abstractNumId w:val="14"/>
  </w:num>
  <w:num w:numId="12" w16cid:durableId="1071928603">
    <w:abstractNumId w:val="37"/>
  </w:num>
  <w:num w:numId="13" w16cid:durableId="1011613883">
    <w:abstractNumId w:val="34"/>
  </w:num>
  <w:num w:numId="14" w16cid:durableId="823014023">
    <w:abstractNumId w:val="15"/>
  </w:num>
  <w:num w:numId="15" w16cid:durableId="256407903">
    <w:abstractNumId w:val="4"/>
  </w:num>
  <w:num w:numId="16" w16cid:durableId="2097483139">
    <w:abstractNumId w:val="17"/>
  </w:num>
  <w:num w:numId="17" w16cid:durableId="77559287">
    <w:abstractNumId w:val="1"/>
  </w:num>
  <w:num w:numId="18" w16cid:durableId="1697383203">
    <w:abstractNumId w:val="25"/>
  </w:num>
  <w:num w:numId="19" w16cid:durableId="151799085">
    <w:abstractNumId w:val="13"/>
  </w:num>
  <w:num w:numId="20" w16cid:durableId="176044445">
    <w:abstractNumId w:val="22"/>
  </w:num>
  <w:num w:numId="21" w16cid:durableId="1956936248">
    <w:abstractNumId w:val="29"/>
  </w:num>
  <w:num w:numId="22" w16cid:durableId="312762990">
    <w:abstractNumId w:val="27"/>
  </w:num>
  <w:num w:numId="23" w16cid:durableId="1422485840">
    <w:abstractNumId w:val="31"/>
  </w:num>
  <w:num w:numId="24" w16cid:durableId="2072388420">
    <w:abstractNumId w:val="16"/>
  </w:num>
  <w:num w:numId="25" w16cid:durableId="482040489">
    <w:abstractNumId w:val="9"/>
  </w:num>
  <w:num w:numId="26" w16cid:durableId="1270629113">
    <w:abstractNumId w:val="19"/>
  </w:num>
  <w:num w:numId="27" w16cid:durableId="298921717">
    <w:abstractNumId w:val="7"/>
  </w:num>
  <w:num w:numId="28" w16cid:durableId="909929016">
    <w:abstractNumId w:val="11"/>
  </w:num>
  <w:num w:numId="29" w16cid:durableId="560749002">
    <w:abstractNumId w:val="33"/>
  </w:num>
  <w:num w:numId="30" w16cid:durableId="1761825996">
    <w:abstractNumId w:val="23"/>
  </w:num>
  <w:num w:numId="31" w16cid:durableId="1343706085">
    <w:abstractNumId w:val="32"/>
  </w:num>
  <w:num w:numId="32" w16cid:durableId="1114667215">
    <w:abstractNumId w:val="5"/>
  </w:num>
  <w:num w:numId="33" w16cid:durableId="1696270995">
    <w:abstractNumId w:val="28"/>
  </w:num>
  <w:num w:numId="34" w16cid:durableId="1616403297">
    <w:abstractNumId w:val="24"/>
  </w:num>
  <w:num w:numId="35" w16cid:durableId="299725545">
    <w:abstractNumId w:val="12"/>
  </w:num>
  <w:num w:numId="36" w16cid:durableId="196822164">
    <w:abstractNumId w:val="10"/>
  </w:num>
  <w:num w:numId="37" w16cid:durableId="1564489310">
    <w:abstractNumId w:val="36"/>
  </w:num>
  <w:num w:numId="38" w16cid:durableId="1137646135">
    <w:abstractNumId w:val="35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3FB9"/>
    <w:rsid w:val="00000FDF"/>
    <w:rsid w:val="00005DA8"/>
    <w:rsid w:val="00007839"/>
    <w:rsid w:val="0000790B"/>
    <w:rsid w:val="000105A3"/>
    <w:rsid w:val="00013474"/>
    <w:rsid w:val="00013623"/>
    <w:rsid w:val="000138B9"/>
    <w:rsid w:val="00013A93"/>
    <w:rsid w:val="000171E4"/>
    <w:rsid w:val="000223EC"/>
    <w:rsid w:val="0002546B"/>
    <w:rsid w:val="000257A5"/>
    <w:rsid w:val="000260B4"/>
    <w:rsid w:val="0002677A"/>
    <w:rsid w:val="000270D2"/>
    <w:rsid w:val="000272EB"/>
    <w:rsid w:val="00035CF4"/>
    <w:rsid w:val="000375C2"/>
    <w:rsid w:val="0004599B"/>
    <w:rsid w:val="00061AB4"/>
    <w:rsid w:val="00062807"/>
    <w:rsid w:val="00063435"/>
    <w:rsid w:val="0006631F"/>
    <w:rsid w:val="00066685"/>
    <w:rsid w:val="000770C6"/>
    <w:rsid w:val="00077B0C"/>
    <w:rsid w:val="00082118"/>
    <w:rsid w:val="00087F81"/>
    <w:rsid w:val="00090068"/>
    <w:rsid w:val="000940C8"/>
    <w:rsid w:val="000A0766"/>
    <w:rsid w:val="000A2174"/>
    <w:rsid w:val="000A29E2"/>
    <w:rsid w:val="000A7E8D"/>
    <w:rsid w:val="000B1E32"/>
    <w:rsid w:val="000B3D2B"/>
    <w:rsid w:val="000D0E21"/>
    <w:rsid w:val="000D27E1"/>
    <w:rsid w:val="000D37F8"/>
    <w:rsid w:val="000D592A"/>
    <w:rsid w:val="000E78E7"/>
    <w:rsid w:val="000F0534"/>
    <w:rsid w:val="000F36AB"/>
    <w:rsid w:val="000F43AF"/>
    <w:rsid w:val="000F5965"/>
    <w:rsid w:val="00102C4F"/>
    <w:rsid w:val="001030BE"/>
    <w:rsid w:val="0010436E"/>
    <w:rsid w:val="00105A95"/>
    <w:rsid w:val="00114146"/>
    <w:rsid w:val="00120288"/>
    <w:rsid w:val="00122695"/>
    <w:rsid w:val="00125011"/>
    <w:rsid w:val="00131FE9"/>
    <w:rsid w:val="001335BA"/>
    <w:rsid w:val="00136617"/>
    <w:rsid w:val="00146B75"/>
    <w:rsid w:val="00147C72"/>
    <w:rsid w:val="00147F55"/>
    <w:rsid w:val="00151920"/>
    <w:rsid w:val="0015395B"/>
    <w:rsid w:val="00153E30"/>
    <w:rsid w:val="00161B11"/>
    <w:rsid w:val="00162E5A"/>
    <w:rsid w:val="00173158"/>
    <w:rsid w:val="001767A0"/>
    <w:rsid w:val="00181F47"/>
    <w:rsid w:val="001826A5"/>
    <w:rsid w:val="00186093"/>
    <w:rsid w:val="00192A86"/>
    <w:rsid w:val="00195A66"/>
    <w:rsid w:val="00196979"/>
    <w:rsid w:val="0019746C"/>
    <w:rsid w:val="001A57F9"/>
    <w:rsid w:val="001B4E8A"/>
    <w:rsid w:val="001B5393"/>
    <w:rsid w:val="001B6560"/>
    <w:rsid w:val="001B7549"/>
    <w:rsid w:val="001B79F8"/>
    <w:rsid w:val="001C36DC"/>
    <w:rsid w:val="001C477C"/>
    <w:rsid w:val="001C58E2"/>
    <w:rsid w:val="001C592B"/>
    <w:rsid w:val="001D031C"/>
    <w:rsid w:val="001D0334"/>
    <w:rsid w:val="001D0B1F"/>
    <w:rsid w:val="001D756E"/>
    <w:rsid w:val="001E0397"/>
    <w:rsid w:val="001E2FD6"/>
    <w:rsid w:val="001E4F23"/>
    <w:rsid w:val="001F1F25"/>
    <w:rsid w:val="001F5B03"/>
    <w:rsid w:val="001F7D43"/>
    <w:rsid w:val="00202030"/>
    <w:rsid w:val="00205736"/>
    <w:rsid w:val="00211418"/>
    <w:rsid w:val="002161C2"/>
    <w:rsid w:val="00217F50"/>
    <w:rsid w:val="0022022A"/>
    <w:rsid w:val="00220552"/>
    <w:rsid w:val="00220D92"/>
    <w:rsid w:val="00223485"/>
    <w:rsid w:val="0022419E"/>
    <w:rsid w:val="0022526B"/>
    <w:rsid w:val="00230850"/>
    <w:rsid w:val="00232CCE"/>
    <w:rsid w:val="00242FE3"/>
    <w:rsid w:val="002460D3"/>
    <w:rsid w:val="002476C0"/>
    <w:rsid w:val="00247B48"/>
    <w:rsid w:val="00251AC7"/>
    <w:rsid w:val="00254F00"/>
    <w:rsid w:val="00256834"/>
    <w:rsid w:val="00257129"/>
    <w:rsid w:val="00267294"/>
    <w:rsid w:val="00272B7B"/>
    <w:rsid w:val="00282360"/>
    <w:rsid w:val="0028413E"/>
    <w:rsid w:val="002905F8"/>
    <w:rsid w:val="00292017"/>
    <w:rsid w:val="00292B74"/>
    <w:rsid w:val="002A05F3"/>
    <w:rsid w:val="002A0AA4"/>
    <w:rsid w:val="002A43AF"/>
    <w:rsid w:val="002B37FE"/>
    <w:rsid w:val="002B593E"/>
    <w:rsid w:val="002D40AC"/>
    <w:rsid w:val="002E33B2"/>
    <w:rsid w:val="002E3A60"/>
    <w:rsid w:val="002E4893"/>
    <w:rsid w:val="002E6AA3"/>
    <w:rsid w:val="002E6C4D"/>
    <w:rsid w:val="002F5E21"/>
    <w:rsid w:val="002F763F"/>
    <w:rsid w:val="0030625F"/>
    <w:rsid w:val="00307C10"/>
    <w:rsid w:val="003104B5"/>
    <w:rsid w:val="0031127D"/>
    <w:rsid w:val="00312753"/>
    <w:rsid w:val="00313DA3"/>
    <w:rsid w:val="00325007"/>
    <w:rsid w:val="003314C6"/>
    <w:rsid w:val="0033205F"/>
    <w:rsid w:val="00337FDC"/>
    <w:rsid w:val="0034140D"/>
    <w:rsid w:val="00347AF0"/>
    <w:rsid w:val="00351186"/>
    <w:rsid w:val="00352F0B"/>
    <w:rsid w:val="00355963"/>
    <w:rsid w:val="003562C1"/>
    <w:rsid w:val="0035734A"/>
    <w:rsid w:val="00361D54"/>
    <w:rsid w:val="0036632C"/>
    <w:rsid w:val="00372FC6"/>
    <w:rsid w:val="00381F54"/>
    <w:rsid w:val="00386DA6"/>
    <w:rsid w:val="00387A0F"/>
    <w:rsid w:val="00391DCB"/>
    <w:rsid w:val="003959DF"/>
    <w:rsid w:val="003968DB"/>
    <w:rsid w:val="003A3801"/>
    <w:rsid w:val="003A4AF8"/>
    <w:rsid w:val="003B3804"/>
    <w:rsid w:val="003B6A65"/>
    <w:rsid w:val="003B6B83"/>
    <w:rsid w:val="003B6CA8"/>
    <w:rsid w:val="003C2D46"/>
    <w:rsid w:val="003C3EBB"/>
    <w:rsid w:val="003C6954"/>
    <w:rsid w:val="003C77DF"/>
    <w:rsid w:val="003D01EF"/>
    <w:rsid w:val="003D1D53"/>
    <w:rsid w:val="003D47A6"/>
    <w:rsid w:val="003E150E"/>
    <w:rsid w:val="003E2553"/>
    <w:rsid w:val="003E285C"/>
    <w:rsid w:val="003E3C3F"/>
    <w:rsid w:val="003E50EB"/>
    <w:rsid w:val="003E6253"/>
    <w:rsid w:val="003F0166"/>
    <w:rsid w:val="003F1FAA"/>
    <w:rsid w:val="003F2306"/>
    <w:rsid w:val="003F2541"/>
    <w:rsid w:val="003F486F"/>
    <w:rsid w:val="00400F9C"/>
    <w:rsid w:val="00406A15"/>
    <w:rsid w:val="00426173"/>
    <w:rsid w:val="00426C14"/>
    <w:rsid w:val="004315A4"/>
    <w:rsid w:val="00441709"/>
    <w:rsid w:val="00442175"/>
    <w:rsid w:val="00447E23"/>
    <w:rsid w:val="00455406"/>
    <w:rsid w:val="00456CF6"/>
    <w:rsid w:val="0046096B"/>
    <w:rsid w:val="004639DE"/>
    <w:rsid w:val="00463E6C"/>
    <w:rsid w:val="00466A96"/>
    <w:rsid w:val="004715E2"/>
    <w:rsid w:val="00473649"/>
    <w:rsid w:val="004738F9"/>
    <w:rsid w:val="00473C7C"/>
    <w:rsid w:val="00475E12"/>
    <w:rsid w:val="004769E2"/>
    <w:rsid w:val="00477644"/>
    <w:rsid w:val="004823A9"/>
    <w:rsid w:val="004831BB"/>
    <w:rsid w:val="00486E45"/>
    <w:rsid w:val="004915B4"/>
    <w:rsid w:val="00494B14"/>
    <w:rsid w:val="004950AE"/>
    <w:rsid w:val="00496EEA"/>
    <w:rsid w:val="00497A5B"/>
    <w:rsid w:val="004A20BB"/>
    <w:rsid w:val="004A2160"/>
    <w:rsid w:val="004A6706"/>
    <w:rsid w:val="004B4062"/>
    <w:rsid w:val="004C0C09"/>
    <w:rsid w:val="004C2D86"/>
    <w:rsid w:val="004C4B71"/>
    <w:rsid w:val="004C75FC"/>
    <w:rsid w:val="004D509D"/>
    <w:rsid w:val="004D53E1"/>
    <w:rsid w:val="004E0D8B"/>
    <w:rsid w:val="004E33E6"/>
    <w:rsid w:val="004E6B72"/>
    <w:rsid w:val="004E6DB9"/>
    <w:rsid w:val="004F1572"/>
    <w:rsid w:val="004F16CE"/>
    <w:rsid w:val="004F3836"/>
    <w:rsid w:val="004F3A3E"/>
    <w:rsid w:val="004F5F3B"/>
    <w:rsid w:val="005002CE"/>
    <w:rsid w:val="00500DF7"/>
    <w:rsid w:val="0050189A"/>
    <w:rsid w:val="00505CE9"/>
    <w:rsid w:val="00512C1E"/>
    <w:rsid w:val="00514399"/>
    <w:rsid w:val="00516F08"/>
    <w:rsid w:val="005217AD"/>
    <w:rsid w:val="00525257"/>
    <w:rsid w:val="0052706C"/>
    <w:rsid w:val="005325DC"/>
    <w:rsid w:val="00562658"/>
    <w:rsid w:val="005649B5"/>
    <w:rsid w:val="0057008B"/>
    <w:rsid w:val="00574DE4"/>
    <w:rsid w:val="005817CD"/>
    <w:rsid w:val="005826CB"/>
    <w:rsid w:val="005837C9"/>
    <w:rsid w:val="005842B4"/>
    <w:rsid w:val="00585CC2"/>
    <w:rsid w:val="005909BF"/>
    <w:rsid w:val="00590D89"/>
    <w:rsid w:val="00594D42"/>
    <w:rsid w:val="005956E3"/>
    <w:rsid w:val="005A06F2"/>
    <w:rsid w:val="005A62D8"/>
    <w:rsid w:val="005A669A"/>
    <w:rsid w:val="005A716A"/>
    <w:rsid w:val="005A73D6"/>
    <w:rsid w:val="005B5746"/>
    <w:rsid w:val="005C20A6"/>
    <w:rsid w:val="005C34F6"/>
    <w:rsid w:val="005C7981"/>
    <w:rsid w:val="005D1DD4"/>
    <w:rsid w:val="005E1CC2"/>
    <w:rsid w:val="005F0400"/>
    <w:rsid w:val="005F2DCA"/>
    <w:rsid w:val="005F6535"/>
    <w:rsid w:val="005F776C"/>
    <w:rsid w:val="005F7CCC"/>
    <w:rsid w:val="006015F5"/>
    <w:rsid w:val="0060319B"/>
    <w:rsid w:val="00606C15"/>
    <w:rsid w:val="00610C4B"/>
    <w:rsid w:val="006126CF"/>
    <w:rsid w:val="0061349B"/>
    <w:rsid w:val="00616775"/>
    <w:rsid w:val="006168FC"/>
    <w:rsid w:val="00626E37"/>
    <w:rsid w:val="00631D9A"/>
    <w:rsid w:val="006338C8"/>
    <w:rsid w:val="00636F09"/>
    <w:rsid w:val="00645BEA"/>
    <w:rsid w:val="0065073B"/>
    <w:rsid w:val="00651ED3"/>
    <w:rsid w:val="00656AA8"/>
    <w:rsid w:val="0066150D"/>
    <w:rsid w:val="00673128"/>
    <w:rsid w:val="00677077"/>
    <w:rsid w:val="00677BCE"/>
    <w:rsid w:val="006835F6"/>
    <w:rsid w:val="0069054A"/>
    <w:rsid w:val="00694C8D"/>
    <w:rsid w:val="00695682"/>
    <w:rsid w:val="006978CC"/>
    <w:rsid w:val="00697E62"/>
    <w:rsid w:val="006A208E"/>
    <w:rsid w:val="006A2117"/>
    <w:rsid w:val="006A53D2"/>
    <w:rsid w:val="006A6469"/>
    <w:rsid w:val="006A6F5B"/>
    <w:rsid w:val="006A7664"/>
    <w:rsid w:val="006B6C84"/>
    <w:rsid w:val="006C007A"/>
    <w:rsid w:val="006C6F14"/>
    <w:rsid w:val="006D44C9"/>
    <w:rsid w:val="006E0E59"/>
    <w:rsid w:val="006E1570"/>
    <w:rsid w:val="006E3365"/>
    <w:rsid w:val="006E483E"/>
    <w:rsid w:val="006E538A"/>
    <w:rsid w:val="006E6C17"/>
    <w:rsid w:val="006F2B67"/>
    <w:rsid w:val="00701992"/>
    <w:rsid w:val="00710E1D"/>
    <w:rsid w:val="00713361"/>
    <w:rsid w:val="0071428A"/>
    <w:rsid w:val="00716959"/>
    <w:rsid w:val="00717B16"/>
    <w:rsid w:val="00726D2E"/>
    <w:rsid w:val="00727F8E"/>
    <w:rsid w:val="00730F98"/>
    <w:rsid w:val="0073555C"/>
    <w:rsid w:val="007365E2"/>
    <w:rsid w:val="0074358E"/>
    <w:rsid w:val="00755FA9"/>
    <w:rsid w:val="007636AD"/>
    <w:rsid w:val="00771C34"/>
    <w:rsid w:val="00774CD2"/>
    <w:rsid w:val="00774E16"/>
    <w:rsid w:val="00780188"/>
    <w:rsid w:val="007807B7"/>
    <w:rsid w:val="007827E8"/>
    <w:rsid w:val="00790599"/>
    <w:rsid w:val="00790DD6"/>
    <w:rsid w:val="007929CD"/>
    <w:rsid w:val="007947E3"/>
    <w:rsid w:val="00795797"/>
    <w:rsid w:val="007A3E13"/>
    <w:rsid w:val="007B6FB4"/>
    <w:rsid w:val="007C02D7"/>
    <w:rsid w:val="007C31D8"/>
    <w:rsid w:val="007D0563"/>
    <w:rsid w:val="007D0FF6"/>
    <w:rsid w:val="007D1168"/>
    <w:rsid w:val="007D29A2"/>
    <w:rsid w:val="007D7519"/>
    <w:rsid w:val="007E1641"/>
    <w:rsid w:val="007E4B24"/>
    <w:rsid w:val="007E76D2"/>
    <w:rsid w:val="007F5CF4"/>
    <w:rsid w:val="00807244"/>
    <w:rsid w:val="00816B06"/>
    <w:rsid w:val="008266B2"/>
    <w:rsid w:val="008328AE"/>
    <w:rsid w:val="00840C24"/>
    <w:rsid w:val="008421EF"/>
    <w:rsid w:val="00842701"/>
    <w:rsid w:val="008456E6"/>
    <w:rsid w:val="00851E40"/>
    <w:rsid w:val="00853DFE"/>
    <w:rsid w:val="00854F80"/>
    <w:rsid w:val="00857896"/>
    <w:rsid w:val="0086111A"/>
    <w:rsid w:val="0086125E"/>
    <w:rsid w:val="00861FE7"/>
    <w:rsid w:val="00862F54"/>
    <w:rsid w:val="0086438B"/>
    <w:rsid w:val="00864FD0"/>
    <w:rsid w:val="008732D1"/>
    <w:rsid w:val="008735C7"/>
    <w:rsid w:val="00877500"/>
    <w:rsid w:val="00880231"/>
    <w:rsid w:val="00881393"/>
    <w:rsid w:val="00881B8A"/>
    <w:rsid w:val="00883592"/>
    <w:rsid w:val="00885528"/>
    <w:rsid w:val="00892A4E"/>
    <w:rsid w:val="00892B40"/>
    <w:rsid w:val="008935F2"/>
    <w:rsid w:val="008A7B0E"/>
    <w:rsid w:val="008B26B8"/>
    <w:rsid w:val="008B41F5"/>
    <w:rsid w:val="008B6BA7"/>
    <w:rsid w:val="008C3067"/>
    <w:rsid w:val="008C517D"/>
    <w:rsid w:val="008C65E4"/>
    <w:rsid w:val="008C752B"/>
    <w:rsid w:val="008D389A"/>
    <w:rsid w:val="008D7613"/>
    <w:rsid w:val="008E61CD"/>
    <w:rsid w:val="008E6E8F"/>
    <w:rsid w:val="008F2752"/>
    <w:rsid w:val="008F4608"/>
    <w:rsid w:val="008F4F26"/>
    <w:rsid w:val="008F5204"/>
    <w:rsid w:val="008F521C"/>
    <w:rsid w:val="008F5221"/>
    <w:rsid w:val="008F7110"/>
    <w:rsid w:val="009000E5"/>
    <w:rsid w:val="0090224E"/>
    <w:rsid w:val="009054D3"/>
    <w:rsid w:val="00910B3B"/>
    <w:rsid w:val="00911FC4"/>
    <w:rsid w:val="00913577"/>
    <w:rsid w:val="00914B84"/>
    <w:rsid w:val="009151D2"/>
    <w:rsid w:val="009153AC"/>
    <w:rsid w:val="00916944"/>
    <w:rsid w:val="00916B8F"/>
    <w:rsid w:val="00921225"/>
    <w:rsid w:val="0092349E"/>
    <w:rsid w:val="00930E42"/>
    <w:rsid w:val="009344AA"/>
    <w:rsid w:val="00935AD8"/>
    <w:rsid w:val="00952396"/>
    <w:rsid w:val="009537D0"/>
    <w:rsid w:val="00957309"/>
    <w:rsid w:val="0097046D"/>
    <w:rsid w:val="0097246C"/>
    <w:rsid w:val="009733D8"/>
    <w:rsid w:val="0097457A"/>
    <w:rsid w:val="009756A6"/>
    <w:rsid w:val="00982EF4"/>
    <w:rsid w:val="00987CE4"/>
    <w:rsid w:val="00987E40"/>
    <w:rsid w:val="00990AA1"/>
    <w:rsid w:val="00992FC9"/>
    <w:rsid w:val="0099372B"/>
    <w:rsid w:val="00995363"/>
    <w:rsid w:val="009958B6"/>
    <w:rsid w:val="009A04F7"/>
    <w:rsid w:val="009A4D7F"/>
    <w:rsid w:val="009A5B89"/>
    <w:rsid w:val="009B5856"/>
    <w:rsid w:val="009B705C"/>
    <w:rsid w:val="009B7908"/>
    <w:rsid w:val="009C31EC"/>
    <w:rsid w:val="009C3AA6"/>
    <w:rsid w:val="009C43EB"/>
    <w:rsid w:val="009C5279"/>
    <w:rsid w:val="009D4F2E"/>
    <w:rsid w:val="009D4FB5"/>
    <w:rsid w:val="009D6574"/>
    <w:rsid w:val="009E0CCD"/>
    <w:rsid w:val="009E6A56"/>
    <w:rsid w:val="009E7EDA"/>
    <w:rsid w:val="009F13E6"/>
    <w:rsid w:val="009F4F4C"/>
    <w:rsid w:val="009F5932"/>
    <w:rsid w:val="00A011FC"/>
    <w:rsid w:val="00A02CB6"/>
    <w:rsid w:val="00A05D95"/>
    <w:rsid w:val="00A133C1"/>
    <w:rsid w:val="00A16BFE"/>
    <w:rsid w:val="00A2727C"/>
    <w:rsid w:val="00A27329"/>
    <w:rsid w:val="00A274BE"/>
    <w:rsid w:val="00A27758"/>
    <w:rsid w:val="00A40749"/>
    <w:rsid w:val="00A40949"/>
    <w:rsid w:val="00A41792"/>
    <w:rsid w:val="00A505E5"/>
    <w:rsid w:val="00A50C4C"/>
    <w:rsid w:val="00A52218"/>
    <w:rsid w:val="00A55A64"/>
    <w:rsid w:val="00A56744"/>
    <w:rsid w:val="00A57ECB"/>
    <w:rsid w:val="00A6117C"/>
    <w:rsid w:val="00A62DB4"/>
    <w:rsid w:val="00A64D1A"/>
    <w:rsid w:val="00A65E3C"/>
    <w:rsid w:val="00A80E63"/>
    <w:rsid w:val="00A81B8A"/>
    <w:rsid w:val="00A861C6"/>
    <w:rsid w:val="00A864B4"/>
    <w:rsid w:val="00A87236"/>
    <w:rsid w:val="00A90C50"/>
    <w:rsid w:val="00A90FF6"/>
    <w:rsid w:val="00A9210F"/>
    <w:rsid w:val="00A92F45"/>
    <w:rsid w:val="00A973FD"/>
    <w:rsid w:val="00AA19CA"/>
    <w:rsid w:val="00AA1E71"/>
    <w:rsid w:val="00AA3C77"/>
    <w:rsid w:val="00AA596B"/>
    <w:rsid w:val="00AA5B39"/>
    <w:rsid w:val="00AB0502"/>
    <w:rsid w:val="00AB45A5"/>
    <w:rsid w:val="00AB4661"/>
    <w:rsid w:val="00AB76F7"/>
    <w:rsid w:val="00AC584F"/>
    <w:rsid w:val="00AC7E18"/>
    <w:rsid w:val="00AD2264"/>
    <w:rsid w:val="00AD6539"/>
    <w:rsid w:val="00AD7F07"/>
    <w:rsid w:val="00AE671A"/>
    <w:rsid w:val="00AE720B"/>
    <w:rsid w:val="00B00239"/>
    <w:rsid w:val="00B0546C"/>
    <w:rsid w:val="00B05C96"/>
    <w:rsid w:val="00B12084"/>
    <w:rsid w:val="00B13559"/>
    <w:rsid w:val="00B160BF"/>
    <w:rsid w:val="00B1680D"/>
    <w:rsid w:val="00B20746"/>
    <w:rsid w:val="00B3176A"/>
    <w:rsid w:val="00B40418"/>
    <w:rsid w:val="00B4052C"/>
    <w:rsid w:val="00B44248"/>
    <w:rsid w:val="00B449EA"/>
    <w:rsid w:val="00B47468"/>
    <w:rsid w:val="00B5586C"/>
    <w:rsid w:val="00B60647"/>
    <w:rsid w:val="00B6101F"/>
    <w:rsid w:val="00B63DFD"/>
    <w:rsid w:val="00B71C30"/>
    <w:rsid w:val="00B76B8E"/>
    <w:rsid w:val="00B81993"/>
    <w:rsid w:val="00B87F08"/>
    <w:rsid w:val="00B924CB"/>
    <w:rsid w:val="00B93BC7"/>
    <w:rsid w:val="00B977CF"/>
    <w:rsid w:val="00BB1B98"/>
    <w:rsid w:val="00BB2B0E"/>
    <w:rsid w:val="00BB302D"/>
    <w:rsid w:val="00BB4720"/>
    <w:rsid w:val="00BB7F8B"/>
    <w:rsid w:val="00BC3BB6"/>
    <w:rsid w:val="00BC7E85"/>
    <w:rsid w:val="00BD726A"/>
    <w:rsid w:val="00BD7489"/>
    <w:rsid w:val="00BE4977"/>
    <w:rsid w:val="00BF29F0"/>
    <w:rsid w:val="00BF6049"/>
    <w:rsid w:val="00BF753D"/>
    <w:rsid w:val="00C033A9"/>
    <w:rsid w:val="00C04582"/>
    <w:rsid w:val="00C04C2A"/>
    <w:rsid w:val="00C07131"/>
    <w:rsid w:val="00C100E8"/>
    <w:rsid w:val="00C11436"/>
    <w:rsid w:val="00C14226"/>
    <w:rsid w:val="00C14E37"/>
    <w:rsid w:val="00C17C29"/>
    <w:rsid w:val="00C21116"/>
    <w:rsid w:val="00C213D8"/>
    <w:rsid w:val="00C2659E"/>
    <w:rsid w:val="00C31551"/>
    <w:rsid w:val="00C33BEB"/>
    <w:rsid w:val="00C37028"/>
    <w:rsid w:val="00C40CDE"/>
    <w:rsid w:val="00C431C8"/>
    <w:rsid w:val="00C50940"/>
    <w:rsid w:val="00C50C38"/>
    <w:rsid w:val="00C555BB"/>
    <w:rsid w:val="00C56151"/>
    <w:rsid w:val="00C56B3E"/>
    <w:rsid w:val="00C577F4"/>
    <w:rsid w:val="00C60800"/>
    <w:rsid w:val="00C7424B"/>
    <w:rsid w:val="00C87CD6"/>
    <w:rsid w:val="00C87EEA"/>
    <w:rsid w:val="00C94089"/>
    <w:rsid w:val="00C950B0"/>
    <w:rsid w:val="00C95F00"/>
    <w:rsid w:val="00C965A4"/>
    <w:rsid w:val="00C97069"/>
    <w:rsid w:val="00C97F8E"/>
    <w:rsid w:val="00CA07DB"/>
    <w:rsid w:val="00CA0CD3"/>
    <w:rsid w:val="00CA4E0F"/>
    <w:rsid w:val="00CA5AE3"/>
    <w:rsid w:val="00CA6B1F"/>
    <w:rsid w:val="00CB148E"/>
    <w:rsid w:val="00CB7FE7"/>
    <w:rsid w:val="00CC4CA5"/>
    <w:rsid w:val="00CC5E10"/>
    <w:rsid w:val="00CC5ECC"/>
    <w:rsid w:val="00CC6EB7"/>
    <w:rsid w:val="00CD1B4F"/>
    <w:rsid w:val="00CD1DFA"/>
    <w:rsid w:val="00CD462C"/>
    <w:rsid w:val="00CD7CDA"/>
    <w:rsid w:val="00CE5277"/>
    <w:rsid w:val="00D017D6"/>
    <w:rsid w:val="00D03FE4"/>
    <w:rsid w:val="00D17464"/>
    <w:rsid w:val="00D20EE3"/>
    <w:rsid w:val="00D25832"/>
    <w:rsid w:val="00D268D5"/>
    <w:rsid w:val="00D27CB4"/>
    <w:rsid w:val="00D33FB9"/>
    <w:rsid w:val="00D34C19"/>
    <w:rsid w:val="00D35528"/>
    <w:rsid w:val="00D3685F"/>
    <w:rsid w:val="00D375AC"/>
    <w:rsid w:val="00D42AA9"/>
    <w:rsid w:val="00D43EBD"/>
    <w:rsid w:val="00D55376"/>
    <w:rsid w:val="00D67B0F"/>
    <w:rsid w:val="00D71110"/>
    <w:rsid w:val="00D821CD"/>
    <w:rsid w:val="00D90DCE"/>
    <w:rsid w:val="00D93C3A"/>
    <w:rsid w:val="00D93F1F"/>
    <w:rsid w:val="00DA2920"/>
    <w:rsid w:val="00DA3C05"/>
    <w:rsid w:val="00DB5213"/>
    <w:rsid w:val="00DC1837"/>
    <w:rsid w:val="00DD47E5"/>
    <w:rsid w:val="00DE1BD5"/>
    <w:rsid w:val="00DE3619"/>
    <w:rsid w:val="00DE53BF"/>
    <w:rsid w:val="00DE5527"/>
    <w:rsid w:val="00DF2C67"/>
    <w:rsid w:val="00DF656D"/>
    <w:rsid w:val="00DF686C"/>
    <w:rsid w:val="00E00679"/>
    <w:rsid w:val="00E0226A"/>
    <w:rsid w:val="00E07A61"/>
    <w:rsid w:val="00E10059"/>
    <w:rsid w:val="00E167B4"/>
    <w:rsid w:val="00E20CA8"/>
    <w:rsid w:val="00E27912"/>
    <w:rsid w:val="00E279A8"/>
    <w:rsid w:val="00E33B37"/>
    <w:rsid w:val="00E34431"/>
    <w:rsid w:val="00E40455"/>
    <w:rsid w:val="00E43B2E"/>
    <w:rsid w:val="00E4799E"/>
    <w:rsid w:val="00E510B2"/>
    <w:rsid w:val="00E52E7B"/>
    <w:rsid w:val="00E54F04"/>
    <w:rsid w:val="00E722A1"/>
    <w:rsid w:val="00E82407"/>
    <w:rsid w:val="00E865EC"/>
    <w:rsid w:val="00E866AB"/>
    <w:rsid w:val="00E87378"/>
    <w:rsid w:val="00E8784F"/>
    <w:rsid w:val="00E9125C"/>
    <w:rsid w:val="00E95724"/>
    <w:rsid w:val="00EA14D2"/>
    <w:rsid w:val="00EA27F3"/>
    <w:rsid w:val="00EA2C50"/>
    <w:rsid w:val="00EA2DE3"/>
    <w:rsid w:val="00EA3AEE"/>
    <w:rsid w:val="00EA466E"/>
    <w:rsid w:val="00EA6518"/>
    <w:rsid w:val="00EA7C2A"/>
    <w:rsid w:val="00EB0C9D"/>
    <w:rsid w:val="00EB11D5"/>
    <w:rsid w:val="00EB212E"/>
    <w:rsid w:val="00EB79D3"/>
    <w:rsid w:val="00EC4D29"/>
    <w:rsid w:val="00ED2B4E"/>
    <w:rsid w:val="00ED3CFD"/>
    <w:rsid w:val="00EE4E04"/>
    <w:rsid w:val="00EE50A1"/>
    <w:rsid w:val="00EF0626"/>
    <w:rsid w:val="00EF6055"/>
    <w:rsid w:val="00EF77E0"/>
    <w:rsid w:val="00F012C4"/>
    <w:rsid w:val="00F06D44"/>
    <w:rsid w:val="00F16758"/>
    <w:rsid w:val="00F16B74"/>
    <w:rsid w:val="00F17145"/>
    <w:rsid w:val="00F21F5B"/>
    <w:rsid w:val="00F22227"/>
    <w:rsid w:val="00F24F86"/>
    <w:rsid w:val="00F25EE1"/>
    <w:rsid w:val="00F27742"/>
    <w:rsid w:val="00F27975"/>
    <w:rsid w:val="00F32343"/>
    <w:rsid w:val="00F3410A"/>
    <w:rsid w:val="00F35341"/>
    <w:rsid w:val="00F42E1C"/>
    <w:rsid w:val="00F43771"/>
    <w:rsid w:val="00F43E77"/>
    <w:rsid w:val="00F45CD3"/>
    <w:rsid w:val="00F47BE5"/>
    <w:rsid w:val="00F57FC4"/>
    <w:rsid w:val="00F661CC"/>
    <w:rsid w:val="00F732CD"/>
    <w:rsid w:val="00F748ED"/>
    <w:rsid w:val="00F76113"/>
    <w:rsid w:val="00F77539"/>
    <w:rsid w:val="00F82BFD"/>
    <w:rsid w:val="00F830CF"/>
    <w:rsid w:val="00F84C76"/>
    <w:rsid w:val="00FA13F5"/>
    <w:rsid w:val="00FA4D80"/>
    <w:rsid w:val="00FB0114"/>
    <w:rsid w:val="00FB41B7"/>
    <w:rsid w:val="00FC2EEA"/>
    <w:rsid w:val="00FC605E"/>
    <w:rsid w:val="00FC6C12"/>
    <w:rsid w:val="00FD419C"/>
    <w:rsid w:val="00FD6221"/>
    <w:rsid w:val="00FD7EDB"/>
    <w:rsid w:val="00FD7F9C"/>
    <w:rsid w:val="00FE0EC5"/>
    <w:rsid w:val="00FE2B19"/>
    <w:rsid w:val="00FE453E"/>
    <w:rsid w:val="00FF51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4:docId w14:val="4A5DF726"/>
  <w15:chartTrackingRefBased/>
  <w15:docId w15:val="{9E5BAB81-A036-4AAB-8347-586719C25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link w:val="Heading3Char"/>
    <w:qFormat/>
    <w:rsid w:val="000260B4"/>
    <w:pPr>
      <w:spacing w:before="100" w:beforeAutospacing="1" w:after="100" w:afterAutospacing="1"/>
      <w:outlineLvl w:val="2"/>
    </w:pPr>
    <w:rPr>
      <w:b/>
      <w:bCs/>
      <w:sz w:val="27"/>
      <w:szCs w:val="27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0260B4"/>
    <w:pPr>
      <w:spacing w:before="240" w:after="60"/>
      <w:outlineLvl w:val="4"/>
    </w:pPr>
    <w:rPr>
      <w:b/>
      <w:bCs/>
      <w:i/>
      <w:iCs/>
      <w:sz w:val="26"/>
      <w:szCs w:val="26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0260B4"/>
    <w:pPr>
      <w:spacing w:before="240" w:after="60"/>
      <w:outlineLvl w:val="5"/>
    </w:pPr>
    <w:rPr>
      <w:b/>
      <w:bCs/>
      <w:sz w:val="22"/>
      <w:szCs w:val="22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2D40AC"/>
    <w:pPr>
      <w:spacing w:before="240" w:after="60"/>
      <w:outlineLvl w:val="6"/>
    </w:pPr>
    <w:rPr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0260B4"/>
    <w:pPr>
      <w:spacing w:before="240" w:after="60"/>
      <w:outlineLvl w:val="7"/>
    </w:pPr>
    <w:rPr>
      <w:i/>
      <w:iCs/>
      <w:lang w:val="x-none" w:eastAsia="x-none"/>
    </w:rPr>
  </w:style>
  <w:style w:type="paragraph" w:styleId="Heading9">
    <w:name w:val="heading 9"/>
    <w:basedOn w:val="Normal"/>
    <w:next w:val="Normal"/>
    <w:link w:val="Heading9Char"/>
    <w:qFormat/>
    <w:rsid w:val="000260B4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5A62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C11436"/>
    <w:rPr>
      <w:color w:val="0000FF"/>
      <w:u w:val="single"/>
    </w:rPr>
  </w:style>
  <w:style w:type="paragraph" w:styleId="BalloonText">
    <w:name w:val="Balloon Text"/>
    <w:basedOn w:val="Normal"/>
    <w:semiHidden/>
    <w:rsid w:val="004769E2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rsid w:val="00D43EB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D43EBD"/>
  </w:style>
  <w:style w:type="paragraph" w:styleId="Header">
    <w:name w:val="header"/>
    <w:basedOn w:val="Normal"/>
    <w:rsid w:val="00E95724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E00679"/>
  </w:style>
  <w:style w:type="paragraph" w:styleId="NormalWeb">
    <w:name w:val="Normal (Web)"/>
    <w:basedOn w:val="Normal"/>
    <w:uiPriority w:val="99"/>
    <w:rsid w:val="00A55A64"/>
  </w:style>
  <w:style w:type="character" w:customStyle="1" w:styleId="fontstyle01">
    <w:name w:val="fontstyle01"/>
    <w:rsid w:val="00D268D5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6"/>
      <w:szCs w:val="26"/>
    </w:rPr>
  </w:style>
  <w:style w:type="character" w:styleId="CommentReference">
    <w:name w:val="annotation reference"/>
    <w:rsid w:val="008B6BA7"/>
    <w:rPr>
      <w:sz w:val="16"/>
      <w:szCs w:val="16"/>
    </w:rPr>
  </w:style>
  <w:style w:type="paragraph" w:styleId="CommentText">
    <w:name w:val="annotation text"/>
    <w:basedOn w:val="Normal"/>
    <w:link w:val="CommentTextChar"/>
    <w:rsid w:val="008B6BA7"/>
    <w:rPr>
      <w:sz w:val="20"/>
      <w:szCs w:val="20"/>
      <w:lang w:eastAsia="x-none"/>
    </w:rPr>
  </w:style>
  <w:style w:type="character" w:customStyle="1" w:styleId="CommentTextChar">
    <w:name w:val="Comment Text Char"/>
    <w:link w:val="CommentText"/>
    <w:rsid w:val="008B6BA7"/>
    <w:rPr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8B6BA7"/>
    <w:rPr>
      <w:b/>
      <w:bCs/>
    </w:rPr>
  </w:style>
  <w:style w:type="character" w:customStyle="1" w:styleId="CommentSubjectChar">
    <w:name w:val="Comment Subject Char"/>
    <w:link w:val="CommentSubject"/>
    <w:rsid w:val="008B6BA7"/>
    <w:rPr>
      <w:b/>
      <w:bCs/>
      <w:lang w:val="en-US"/>
    </w:rPr>
  </w:style>
  <w:style w:type="character" w:customStyle="1" w:styleId="longtext">
    <w:name w:val="long_text"/>
    <w:rsid w:val="002161C2"/>
  </w:style>
  <w:style w:type="character" w:customStyle="1" w:styleId="Heading3Char">
    <w:name w:val="Heading 3 Char"/>
    <w:link w:val="Heading3"/>
    <w:rsid w:val="008F7110"/>
    <w:rPr>
      <w:b/>
      <w:bCs/>
      <w:sz w:val="27"/>
      <w:szCs w:val="27"/>
    </w:rPr>
  </w:style>
  <w:style w:type="character" w:customStyle="1" w:styleId="Heading5Char">
    <w:name w:val="Heading 5 Char"/>
    <w:link w:val="Heading5"/>
    <w:rsid w:val="008F7110"/>
    <w:rPr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rsid w:val="008F7110"/>
    <w:rPr>
      <w:b/>
      <w:bCs/>
      <w:sz w:val="22"/>
      <w:szCs w:val="22"/>
    </w:rPr>
  </w:style>
  <w:style w:type="character" w:customStyle="1" w:styleId="Heading7Char">
    <w:name w:val="Heading 7 Char"/>
    <w:link w:val="Heading7"/>
    <w:rsid w:val="008F7110"/>
    <w:rPr>
      <w:sz w:val="24"/>
      <w:szCs w:val="24"/>
    </w:rPr>
  </w:style>
  <w:style w:type="character" w:customStyle="1" w:styleId="Heading8Char">
    <w:name w:val="Heading 8 Char"/>
    <w:link w:val="Heading8"/>
    <w:rsid w:val="008F7110"/>
    <w:rPr>
      <w:i/>
      <w:iCs/>
      <w:sz w:val="24"/>
      <w:szCs w:val="24"/>
    </w:rPr>
  </w:style>
  <w:style w:type="character" w:customStyle="1" w:styleId="Heading9Char">
    <w:name w:val="Heading 9 Char"/>
    <w:link w:val="Heading9"/>
    <w:rsid w:val="00EE4E04"/>
    <w:rPr>
      <w:rFonts w:ascii="Arial" w:hAnsi="Arial" w:cs="Arial"/>
      <w:sz w:val="22"/>
      <w:szCs w:val="22"/>
    </w:rPr>
  </w:style>
  <w:style w:type="character" w:customStyle="1" w:styleId="FooterChar">
    <w:name w:val="Footer Char"/>
    <w:link w:val="Footer"/>
    <w:uiPriority w:val="99"/>
    <w:rsid w:val="00505CE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676F50-052B-4242-AEE4-24BBAD9FA0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091</Words>
  <Characters>5486</Characters>
  <Application>Microsoft Office Word</Application>
  <DocSecurity>0</DocSecurity>
  <Lines>45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ẠI HỌC QUỐC GIA TP</vt:lpstr>
    </vt:vector>
  </TitlesOfParts>
  <Company>Microsoft</Company>
  <LinksUpToDate>false</LinksUpToDate>
  <CharactersWithSpaces>6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ẠI HỌC QUỐC GIA TP</dc:title>
  <dc:subject/>
  <dc:creator>Pc</dc:creator>
  <cp:keywords/>
  <cp:lastModifiedBy>Nguyễn Đức Phương</cp:lastModifiedBy>
  <cp:revision>3</cp:revision>
  <cp:lastPrinted>2020-09-21T02:56:00Z</cp:lastPrinted>
  <dcterms:created xsi:type="dcterms:W3CDTF">2023-01-17T08:34:00Z</dcterms:created>
  <dcterms:modified xsi:type="dcterms:W3CDTF">2023-01-17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